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6" r:id="rId3"/>
    <p:sldId id="260" r:id="rId4"/>
    <p:sldId id="287" r:id="rId5"/>
    <p:sldId id="261" r:id="rId6"/>
    <p:sldId id="262" r:id="rId7"/>
    <p:sldId id="279" r:id="rId8"/>
    <p:sldId id="257" r:id="rId9"/>
    <p:sldId id="258" r:id="rId10"/>
    <p:sldId id="259" r:id="rId11"/>
    <p:sldId id="263" r:id="rId12"/>
    <p:sldId id="264" r:id="rId13"/>
    <p:sldId id="266" r:id="rId14"/>
    <p:sldId id="267" r:id="rId15"/>
    <p:sldId id="268" r:id="rId16"/>
    <p:sldId id="269" r:id="rId17"/>
    <p:sldId id="280" r:id="rId18"/>
    <p:sldId id="270" r:id="rId19"/>
    <p:sldId id="271" r:id="rId20"/>
    <p:sldId id="272" r:id="rId21"/>
    <p:sldId id="273" r:id="rId22"/>
    <p:sldId id="274" r:id="rId23"/>
    <p:sldId id="277" r:id="rId24"/>
    <p:sldId id="278" r:id="rId25"/>
    <p:sldId id="275" r:id="rId26"/>
    <p:sldId id="281" r:id="rId27"/>
    <p:sldId id="282" r:id="rId28"/>
    <p:sldId id="283" r:id="rId29"/>
    <p:sldId id="284" r:id="rId30"/>
    <p:sldId id="285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E9679"/>
    <a:srgbClr val="024725"/>
    <a:srgbClr val="03482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67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12" Type="http://schemas.openxmlformats.org/officeDocument/2006/relationships/image" Target="../media/image116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12.wmf"/><Relationship Id="rId5" Type="http://schemas.openxmlformats.org/officeDocument/2006/relationships/image" Target="../media/image28.wmf"/><Relationship Id="rId10" Type="http://schemas.openxmlformats.org/officeDocument/2006/relationships/image" Target="../media/image11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B31580-63D7-450D-85FB-B72017F13F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1B29029-F1B6-49F9-96F3-EEC4AFB6645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6421C86-B8E0-45C2-8E79-98A4E2EA5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DCE4E-25C5-4FEA-9064-17483814A846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4F7C612-F45C-4F44-B855-13A2931A3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1BD0EAD-5250-465F-9FA2-FD83E6538F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BB7A-4093-4000-9E87-5BBFA8F1EB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9242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B43D3D-79EB-4842-8B4C-D0FBBFECC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A6A58E-8D05-4C8A-9E50-CAC2B29665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919EE0F-3B16-4964-8B9B-16E6C7E082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DCE4E-25C5-4FEA-9064-17483814A846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AC37024-0B77-4CAA-B7FE-C0BE4F510B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C01B9FF-4801-4C2D-8A71-82C134375A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BB7A-4093-4000-9E87-5BBFA8F1EB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7547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7A2CEEF-1734-4373-833F-B696773C265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7BBB1C0-7453-432F-B0A5-9E084857AD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20ECE29-28ED-42EE-8A5A-9EFA8678C1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DCE4E-25C5-4FEA-9064-17483814A846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91176B-256B-4A66-ADFF-53F0D76A59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B9B50D-36FC-4184-8E69-90390AFD7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BB7A-4093-4000-9E87-5BBFA8F1EB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19613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171308-912C-4B2B-AB3F-3FFA750F7D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9B18D53-0234-449F-B8D5-C99235560B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E802F6-53A6-42C6-B0E0-70A646D5ED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DCE4E-25C5-4FEA-9064-17483814A846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C14D65-9699-4B6E-B169-C088E32291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9084D0-77FC-4DA6-A868-0B0E9EB11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BB7A-4093-4000-9E87-5BBFA8F1EB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56558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B52738-C7CF-4284-B589-A57452993B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EC7C4A9-B716-461D-8DDC-F2180856FD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33FF98-3FD6-4238-9EC1-25221E2C31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DCE4E-25C5-4FEA-9064-17483814A846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C9E9B63-DEC3-4164-B0CB-B1942DB634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A50F09-234C-4451-A20E-EFB5D4E45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BB7A-4093-4000-9E87-5BBFA8F1EB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9824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F4BD02-D730-4933-89EC-280F194EB4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2675EA0-BBB9-4E2E-BD3A-CF5B0F8705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505D543-436E-4D94-A890-BE92718031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E67B91E-AA5A-4BA7-A144-FC6AFDE517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DCE4E-25C5-4FEA-9064-17483814A846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52B7E77-0718-459E-B8C5-07232888E0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DB286B4-BE10-43F7-8247-4F1F22645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BB7A-4093-4000-9E87-5BBFA8F1EB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41227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4BE3EA-61EC-476C-9095-58A779BFFA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C10E970-F5BA-4FA7-A7C1-79AB54F951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21B66D3-1190-43A1-B4A7-F545531A1F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40EA467-0AB0-402D-A9DB-B4607DDA3A8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44ABD1D-EE69-450D-A3F9-A7FAFCF45B4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C9D5185-20FA-4AF6-8533-9230E29EB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DCE4E-25C5-4FEA-9064-17483814A846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DCBF78F-8C64-4E07-941D-1631EFAE0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8763B18-F9AB-4793-BE3B-69E2048A1A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BB7A-4093-4000-9E87-5BBFA8F1EB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3813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C431CB-D8B6-476E-9B3A-749010B62A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F4ECF2E-6B71-40B8-9872-AB7A7789DA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DCE4E-25C5-4FEA-9064-17483814A846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2E43F21-0E1C-4458-81DE-8F10376B18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A35F8B7-6627-4C82-9850-B4685119B0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BB7A-4093-4000-9E87-5BBFA8F1EB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499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EAE875E-3F88-451F-8D28-0CB0890777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DCE4E-25C5-4FEA-9064-17483814A846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421AF68-52F9-472B-AB4E-E4D9524A00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CFC3251-F7CA-465C-A0CA-5A85C9304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BB7A-4093-4000-9E87-5BBFA8F1EB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67746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3393A7-EF91-4834-82CA-7D3C48DC6F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F1FDCCD-93CE-41AA-82E4-148726FCC8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BE6BF40-E859-43E0-B19C-9B9EFC309B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66A4FEF-BDBA-458F-99B9-B10FFEFF68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DCE4E-25C5-4FEA-9064-17483814A846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524D069-D1C3-4BF9-A552-B6C6E9096F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777AD38-076F-4567-90CD-CACC346BD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BB7A-4093-4000-9E87-5BBFA8F1EB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12651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30558C-97AE-4A59-9F11-A493159FC6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EBE73B2-E28B-413D-8EF8-50F2B79F0F1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4E5C83D-8F18-48C9-AAF3-55251710A5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CFE73B5-ED4B-49B9-AC51-7AC09E95D1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DCE4E-25C5-4FEA-9064-17483814A846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49A1631-D388-4339-ACF8-012B90DF0B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060C9D0-0F12-48BF-957C-FFF4749156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BB7A-4093-4000-9E87-5BBFA8F1EB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61366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7DB9B86-8D5C-4C83-BCE8-2A2AAE2ED0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76BE8BE-F1CC-47F5-B0ED-06364804C6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62AFC17-D873-431C-A59A-B4B2E8AB1B6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0DCE4E-25C5-4FEA-9064-17483814A846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1971D5-21E7-4A87-942B-053AED23B5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7830440-B684-4ED0-9242-54F7F47FDD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6DBB7A-4093-4000-9E87-5BBFA8F1EB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665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0.bin"/><Relationship Id="rId3" Type="http://schemas.openxmlformats.org/officeDocument/2006/relationships/image" Target="../media/image1.jpg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4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0.wmf"/><Relationship Id="rId19" Type="http://schemas.openxmlformats.org/officeDocument/2006/relationships/image" Target="../media/image55.png"/><Relationship Id="rId4" Type="http://schemas.openxmlformats.org/officeDocument/2006/relationships/image" Target="../media/image2.png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5.bin"/><Relationship Id="rId18" Type="http://schemas.openxmlformats.org/officeDocument/2006/relationships/oleObject" Target="../embeddings/oleObject68.bin"/><Relationship Id="rId3" Type="http://schemas.openxmlformats.org/officeDocument/2006/relationships/image" Target="../media/image1.jpg"/><Relationship Id="rId21" Type="http://schemas.openxmlformats.org/officeDocument/2006/relationships/image" Target="../media/image63.w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9.wmf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image" Target="../media/image64.wmf"/><Relationship Id="rId10" Type="http://schemas.openxmlformats.org/officeDocument/2006/relationships/image" Target="../media/image58.wmf"/><Relationship Id="rId19" Type="http://schemas.openxmlformats.org/officeDocument/2006/relationships/image" Target="../media/image6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0.wmf"/><Relationship Id="rId22" Type="http://schemas.openxmlformats.org/officeDocument/2006/relationships/oleObject" Target="../embeddings/oleObject7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7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7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image" Target="../media/image1.jpg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8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76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7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76.wmf"/><Relationship Id="rId3" Type="http://schemas.openxmlformats.org/officeDocument/2006/relationships/image" Target="../media/image1.jpg"/><Relationship Id="rId21" Type="http://schemas.openxmlformats.org/officeDocument/2006/relationships/image" Target="../media/image78.png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84.bin"/><Relationship Id="rId23" Type="http://schemas.openxmlformats.org/officeDocument/2006/relationships/image" Target="../media/image80.png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4.wmf"/><Relationship Id="rId22" Type="http://schemas.openxmlformats.org/officeDocument/2006/relationships/image" Target="../media/image7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image" Target="../media/image1.jpg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89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9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96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9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03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22.bin"/><Relationship Id="rId3" Type="http://schemas.openxmlformats.org/officeDocument/2006/relationships/image" Target="../media/image1.jpg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07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0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11.wmf"/><Relationship Id="rId26" Type="http://schemas.openxmlformats.org/officeDocument/2006/relationships/image" Target="../media/image115.wmf"/><Relationship Id="rId3" Type="http://schemas.openxmlformats.org/officeDocument/2006/relationships/image" Target="../media/image1.jpg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14.wmf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28" Type="http://schemas.openxmlformats.org/officeDocument/2006/relationships/image" Target="../media/image116.wmf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3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wmf"/><Relationship Id="rId3" Type="http://schemas.openxmlformats.org/officeDocument/2006/relationships/image" Target="../media/image1.jpg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png"/><Relationship Id="rId18" Type="http://schemas.openxmlformats.org/officeDocument/2006/relationships/image" Target="../media/image16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5.wmf"/><Relationship Id="rId10" Type="http://schemas.openxmlformats.org/officeDocument/2006/relationships/image" Target="../media/image13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1.jp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22.png"/><Relationship Id="rId10" Type="http://schemas.openxmlformats.org/officeDocument/2006/relationships/image" Target="../media/image19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0.wmf"/><Relationship Id="rId26" Type="http://schemas.openxmlformats.org/officeDocument/2006/relationships/image" Target="../media/image12.wmf"/><Relationship Id="rId3" Type="http://schemas.openxmlformats.org/officeDocument/2006/relationships/image" Target="../media/image1.jpg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image" Target="../media/image1.jpg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0000"/>
            <a:lum/>
          </a:blip>
          <a:srcRect/>
          <a:stretch>
            <a:fillRect l="40000" t="32000" r="40000" b="3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35ADD3D4-F597-436C-AED4-452BE7638576}"/>
              </a:ext>
            </a:extLst>
          </p:cNvPr>
          <p:cNvSpPr txBox="1"/>
          <p:nvPr/>
        </p:nvSpPr>
        <p:spPr>
          <a:xfrm>
            <a:off x="3926175" y="2228671"/>
            <a:ext cx="433965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字信号处理习题课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hap1-Chap2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EAA8043-ADFF-4335-ADF0-5DCC0B4F3BB4}"/>
              </a:ext>
            </a:extLst>
          </p:cNvPr>
          <p:cNvSpPr txBox="1"/>
          <p:nvPr/>
        </p:nvSpPr>
        <p:spPr>
          <a:xfrm>
            <a:off x="4902400" y="4896240"/>
            <a:ext cx="2387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助教：李坤洪  王建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063D875-FC78-48BE-8DEB-3EF9ADCE52E6}"/>
              </a:ext>
            </a:extLst>
          </p:cNvPr>
          <p:cNvSpPr txBox="1"/>
          <p:nvPr/>
        </p:nvSpPr>
        <p:spPr>
          <a:xfrm>
            <a:off x="4618669" y="3547163"/>
            <a:ext cx="29546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dirty="0"/>
              <a:t>中山大学</a:t>
            </a:r>
            <a:endParaRPr lang="en-US" altLang="zh-CN" sz="2400" dirty="0"/>
          </a:p>
          <a:p>
            <a:pPr algn="ctr"/>
            <a:r>
              <a:rPr lang="zh-CN" altLang="en-US" sz="2400" dirty="0"/>
              <a:t>电子与通信工程学院</a:t>
            </a:r>
          </a:p>
        </p:txBody>
      </p:sp>
    </p:spTree>
    <p:extLst>
      <p:ext uri="{BB962C8B-B14F-4D97-AF65-F5344CB8AC3E}">
        <p14:creationId xmlns:p14="http://schemas.microsoft.com/office/powerpoint/2010/main" val="177748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07F35E13-F686-47A7-8A36-8D1000FF6E59}"/>
              </a:ext>
            </a:extLst>
          </p:cNvPr>
          <p:cNvGrpSpPr/>
          <p:nvPr/>
        </p:nvGrpSpPr>
        <p:grpSpPr>
          <a:xfrm>
            <a:off x="794327" y="518160"/>
            <a:ext cx="10381673" cy="1200329"/>
            <a:chOff x="794327" y="518160"/>
            <a:chExt cx="8358909" cy="1200329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B3E010E-C571-4F4F-8E3B-20ECFB490DE7}"/>
                </a:ext>
              </a:extLst>
            </p:cNvPr>
            <p:cNvSpPr txBox="1"/>
            <p:nvPr/>
          </p:nvSpPr>
          <p:spPr>
            <a:xfrm>
              <a:off x="794327" y="518160"/>
              <a:ext cx="835890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.</a:t>
              </a:r>
              <a:r>
                <a:rPr lang="zh-CN" altLang="en-US" dirty="0"/>
                <a:t>对差分方程：</a:t>
              </a:r>
              <a:endParaRPr lang="en-US" altLang="zh-CN" dirty="0"/>
            </a:p>
            <a:p>
              <a:endParaRPr lang="en-US" altLang="zh-CN" dirty="0"/>
            </a:p>
            <a:p>
              <a:endParaRPr lang="en-US" altLang="zh-CN" dirty="0"/>
            </a:p>
            <a:p>
              <a:r>
                <a:rPr lang="zh-CN" altLang="en-US" dirty="0"/>
                <a:t>若对</a:t>
              </a:r>
              <a:r>
                <a:rPr lang="en-US" altLang="zh-CN" dirty="0"/>
                <a:t>n&lt;0</a:t>
              </a:r>
              <a:r>
                <a:rPr lang="zh-CN" altLang="en-US" dirty="0"/>
                <a:t>时</a:t>
              </a:r>
              <a:r>
                <a:rPr lang="en-US" altLang="zh-CN" dirty="0"/>
                <a:t>y(n)=0,</a:t>
              </a:r>
              <a:r>
                <a:rPr lang="zh-CN" altLang="en-US" dirty="0"/>
                <a:t>且</a:t>
              </a:r>
              <a:r>
                <a:rPr lang="en-US" altLang="zh-CN" dirty="0"/>
                <a:t>x(n)</a:t>
              </a:r>
              <a:r>
                <a:rPr lang="zh-CN" altLang="en-US" dirty="0"/>
                <a:t>为单位脉冲序列</a:t>
              </a:r>
              <a:r>
                <a:rPr lang="en-US" altLang="zh-CN" dirty="0"/>
                <a:t>delta(n),</a:t>
              </a:r>
              <a:r>
                <a:rPr lang="zh-CN" altLang="en-US" dirty="0"/>
                <a:t>求</a:t>
              </a:r>
              <a:r>
                <a:rPr lang="en-US" altLang="zh-CN" dirty="0"/>
                <a:t>n&gt;=0</a:t>
              </a:r>
              <a:r>
                <a:rPr lang="zh-CN" altLang="en-US" dirty="0"/>
                <a:t>时</a:t>
              </a:r>
              <a:r>
                <a:rPr lang="en-US" altLang="zh-CN" dirty="0"/>
                <a:t>y(n)</a:t>
              </a:r>
              <a:r>
                <a:rPr lang="zh-CN" altLang="en-US" dirty="0"/>
                <a:t>的表达式（递推与</a:t>
              </a:r>
              <a:r>
                <a:rPr lang="en-US" altLang="zh-CN" dirty="0"/>
                <a:t>Z</a:t>
              </a:r>
              <a:r>
                <a:rPr lang="zh-CN" altLang="en-US" dirty="0"/>
                <a:t>变换求解）。</a:t>
              </a: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722AD414-C68C-498C-9864-3A2F012EAD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2809" y="518160"/>
            <a:ext cx="3601944" cy="842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name="Equation" r:id="rId5" imgW="2438280" imgH="393480" progId="Equation.DSMT4">
                    <p:embed/>
                  </p:oleObj>
                </mc:Choice>
                <mc:Fallback>
                  <p:oleObj name="Equation" r:id="rId5" imgW="2438280" imgH="39348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722AD414-C68C-498C-9864-3A2F012EAD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72809" y="518160"/>
                          <a:ext cx="3601944" cy="842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A538969-97C2-417B-BC60-22E006103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491662"/>
              </p:ext>
            </p:extLst>
          </p:nvPr>
        </p:nvGraphicFramePr>
        <p:xfrm>
          <a:off x="912668" y="2117042"/>
          <a:ext cx="3200937" cy="112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7" imgW="1739880" imgH="609480" progId="Equation.DSMT4">
                  <p:embed/>
                </p:oleObj>
              </mc:Choice>
              <mc:Fallback>
                <p:oleObj name="Equation" r:id="rId7" imgW="1739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2668" y="2117042"/>
                        <a:ext cx="3200937" cy="1121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29DF1DE-E158-4151-A9F4-E7083E6E3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2760"/>
              </p:ext>
            </p:extLst>
          </p:nvPr>
        </p:nvGraphicFramePr>
        <p:xfrm>
          <a:off x="912668" y="3343708"/>
          <a:ext cx="10271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A538969-97C2-417B-BC60-22E0061039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2668" y="3343708"/>
                        <a:ext cx="1027112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98301D0-F44A-4D30-BDDB-B660F66DF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378232"/>
              </p:ext>
            </p:extLst>
          </p:nvPr>
        </p:nvGraphicFramePr>
        <p:xfrm>
          <a:off x="912668" y="3821940"/>
          <a:ext cx="5302251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11" imgW="2882880" imgH="609480" progId="Equation.DSMT4">
                  <p:embed/>
                </p:oleObj>
              </mc:Choice>
              <mc:Fallback>
                <p:oleObj name="Equation" r:id="rId11" imgW="2882880" imgH="609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A538969-97C2-417B-BC60-22E0061039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2668" y="3821940"/>
                        <a:ext cx="5302251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9BFE514-17A1-4E60-A3EF-FB7598520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546046"/>
              </p:ext>
            </p:extLst>
          </p:nvPr>
        </p:nvGraphicFramePr>
        <p:xfrm>
          <a:off x="890588" y="5048250"/>
          <a:ext cx="25447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13" imgW="1384200" imgH="393480" progId="Equation.DSMT4">
                  <p:embed/>
                </p:oleObj>
              </mc:Choice>
              <mc:Fallback>
                <p:oleObj name="Equation" r:id="rId13" imgW="138420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29DF1DE-E158-4151-A9F4-E7083E6E37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0588" y="5048250"/>
                        <a:ext cx="2544762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37D33C10-0478-4B24-8A04-367295235C80}"/>
              </a:ext>
            </a:extLst>
          </p:cNvPr>
          <p:cNvSpPr txBox="1"/>
          <p:nvPr/>
        </p:nvSpPr>
        <p:spPr>
          <a:xfrm>
            <a:off x="7315200" y="2117042"/>
            <a:ext cx="3340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见教材 </a:t>
            </a:r>
            <a:r>
              <a:rPr lang="en-US" altLang="zh-CN" dirty="0"/>
              <a:t>P65</a:t>
            </a:r>
            <a:r>
              <a:rPr lang="zh-CN" altLang="en-US" dirty="0"/>
              <a:t> 利用</a:t>
            </a:r>
            <a:r>
              <a:rPr lang="en-US" altLang="zh-CN" dirty="0"/>
              <a:t>Z</a:t>
            </a:r>
            <a:r>
              <a:rPr lang="zh-CN" altLang="en-US" dirty="0"/>
              <a:t>变换求稳态解</a:t>
            </a:r>
          </a:p>
        </p:txBody>
      </p:sp>
    </p:spTree>
    <p:extLst>
      <p:ext uri="{BB962C8B-B14F-4D97-AF65-F5344CB8AC3E}">
        <p14:creationId xmlns:p14="http://schemas.microsoft.com/office/powerpoint/2010/main" val="15893830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4E960952-C9EF-42CF-9B06-CEA5494125AC}"/>
              </a:ext>
            </a:extLst>
          </p:cNvPr>
          <p:cNvGrpSpPr/>
          <p:nvPr/>
        </p:nvGrpSpPr>
        <p:grpSpPr>
          <a:xfrm>
            <a:off x="794327" y="518160"/>
            <a:ext cx="10381673" cy="1646317"/>
            <a:chOff x="794327" y="518160"/>
            <a:chExt cx="10381673" cy="1646317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B3E010E-C571-4F4F-8E3B-20ECFB490DE7}"/>
                </a:ext>
              </a:extLst>
            </p:cNvPr>
            <p:cNvSpPr txBox="1"/>
            <p:nvPr/>
          </p:nvSpPr>
          <p:spPr>
            <a:xfrm>
              <a:off x="794327" y="518160"/>
              <a:ext cx="103816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.</a:t>
              </a:r>
              <a:r>
                <a:rPr lang="zh-CN" altLang="en-US" dirty="0"/>
                <a:t>求滑动平均系统的频率响应：</a:t>
              </a: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722AD414-C68C-498C-9864-3A2F012EAD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8352292"/>
                </p:ext>
              </p:extLst>
            </p:nvPr>
          </p:nvGraphicFramePr>
          <p:xfrm>
            <a:off x="4003675" y="646826"/>
            <a:ext cx="1120775" cy="1517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2" name="Equation" r:id="rId5" imgW="609480" imgH="711000" progId="Equation.DSMT4">
                    <p:embed/>
                  </p:oleObj>
                </mc:Choice>
                <mc:Fallback>
                  <p:oleObj name="Equation" r:id="rId5" imgW="609480" imgH="71100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722AD414-C68C-498C-9864-3A2F012EAD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03675" y="646826"/>
                          <a:ext cx="1120775" cy="15176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B6D1312C-79F0-4F13-B4EB-8D8A510D25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227167"/>
                </p:ext>
              </p:extLst>
            </p:nvPr>
          </p:nvGraphicFramePr>
          <p:xfrm>
            <a:off x="5124450" y="648316"/>
            <a:ext cx="3313113" cy="141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3" name="Equation" r:id="rId7" imgW="1803240" imgH="660240" progId="Equation.DSMT4">
                    <p:embed/>
                  </p:oleObj>
                </mc:Choice>
                <mc:Fallback>
                  <p:oleObj name="Equation" r:id="rId7" imgW="1803240" imgH="66024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722AD414-C68C-498C-9864-3A2F012EAD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24450" y="648316"/>
                          <a:ext cx="3313113" cy="1411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955729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4E960952-C9EF-42CF-9B06-CEA5494125AC}"/>
              </a:ext>
            </a:extLst>
          </p:cNvPr>
          <p:cNvGrpSpPr/>
          <p:nvPr/>
        </p:nvGrpSpPr>
        <p:grpSpPr>
          <a:xfrm>
            <a:off x="794327" y="518160"/>
            <a:ext cx="10381673" cy="1646317"/>
            <a:chOff x="794327" y="518160"/>
            <a:chExt cx="10381673" cy="1646317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B3E010E-C571-4F4F-8E3B-20ECFB490DE7}"/>
                </a:ext>
              </a:extLst>
            </p:cNvPr>
            <p:cNvSpPr txBox="1"/>
            <p:nvPr/>
          </p:nvSpPr>
          <p:spPr>
            <a:xfrm>
              <a:off x="794327" y="518160"/>
              <a:ext cx="103816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.</a:t>
              </a:r>
              <a:r>
                <a:rPr lang="zh-CN" altLang="en-US" dirty="0"/>
                <a:t>求滑动平均系统的频率响应：</a:t>
              </a: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722AD414-C68C-498C-9864-3A2F012EAD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3675" y="646826"/>
            <a:ext cx="1120775" cy="1517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4" name="Equation" r:id="rId5" imgW="609480" imgH="711000" progId="Equation.DSMT4">
                    <p:embed/>
                  </p:oleObj>
                </mc:Choice>
                <mc:Fallback>
                  <p:oleObj name="Equation" r:id="rId5" imgW="609480" imgH="71100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722AD414-C68C-498C-9864-3A2F012EAD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03675" y="646826"/>
                          <a:ext cx="1120775" cy="15176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B6D1312C-79F0-4F13-B4EB-8D8A510D25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24450" y="648316"/>
            <a:ext cx="3313113" cy="141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5" name="Equation" r:id="rId7" imgW="1803240" imgH="660240" progId="Equation.DSMT4">
                    <p:embed/>
                  </p:oleObj>
                </mc:Choice>
                <mc:Fallback>
                  <p:oleObj name="Equation" r:id="rId7" imgW="1803240" imgH="66024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B6D1312C-79F0-4F13-B4EB-8D8A510D25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24450" y="648316"/>
                          <a:ext cx="3313113" cy="1411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7DE7EFF-EB2A-458D-9DC2-3F08FA62E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673855"/>
              </p:ext>
            </p:extLst>
          </p:nvPr>
        </p:nvGraphicFramePr>
        <p:xfrm>
          <a:off x="944561" y="2560453"/>
          <a:ext cx="2819571" cy="78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Equation" r:id="rId9" imgW="1968480" imgH="469800" progId="Equation.DSMT4">
                  <p:embed/>
                </p:oleObj>
              </mc:Choice>
              <mc:Fallback>
                <p:oleObj name="Equation" r:id="rId9" imgW="1968480" imgH="469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22AD414-C68C-498C-9864-3A2F012EA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4561" y="2560453"/>
                        <a:ext cx="2819571" cy="781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46A8F9C-771A-4F15-91E3-6CEEF53A7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266265"/>
              </p:ext>
            </p:extLst>
          </p:nvPr>
        </p:nvGraphicFramePr>
        <p:xfrm>
          <a:off x="1605626" y="4060473"/>
          <a:ext cx="46736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" name="Equation" r:id="rId11" imgW="2958840" imgH="558720" progId="Equation.DSMT4">
                  <p:embed/>
                </p:oleObj>
              </mc:Choice>
              <mc:Fallback>
                <p:oleObj name="Equation" r:id="rId11" imgW="2958840" imgH="5587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7DE7EFF-EB2A-458D-9DC2-3F08FA62EB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5626" y="4060473"/>
                        <a:ext cx="467360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90EF844-F65A-4087-8607-E23A8596E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308091"/>
              </p:ext>
            </p:extLst>
          </p:nvPr>
        </p:nvGraphicFramePr>
        <p:xfrm>
          <a:off x="1605626" y="3313903"/>
          <a:ext cx="2699147" cy="74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" name="Equation" r:id="rId13" imgW="1917360" imgH="457200" progId="Equation.DSMT4">
                  <p:embed/>
                </p:oleObj>
              </mc:Choice>
              <mc:Fallback>
                <p:oleObj name="Equation" r:id="rId13" imgW="1917360" imgH="457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46A8F9C-771A-4F15-91E3-6CEEF53A77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05626" y="3313903"/>
                        <a:ext cx="2699147" cy="74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0A32EAE-2BBC-4CD1-8D44-151BBEDA8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479909"/>
              </p:ext>
            </p:extLst>
          </p:nvPr>
        </p:nvGraphicFramePr>
        <p:xfrm>
          <a:off x="1605626" y="5085998"/>
          <a:ext cx="44545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" name="Equation" r:id="rId15" imgW="2819160" imgH="622080" progId="Equation.DSMT4">
                  <p:embed/>
                </p:oleObj>
              </mc:Choice>
              <mc:Fallback>
                <p:oleObj name="Equation" r:id="rId15" imgW="2819160" imgH="6220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46A8F9C-771A-4F15-91E3-6CEEF53A77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05626" y="5085998"/>
                        <a:ext cx="445452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EEEA20E-1262-415C-8342-4B26B579C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261640"/>
              </p:ext>
            </p:extLst>
          </p:nvPr>
        </p:nvGraphicFramePr>
        <p:xfrm>
          <a:off x="6327775" y="2252663"/>
          <a:ext cx="4195763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" name="Equation" r:id="rId17" imgW="2654280" imgH="761760" progId="Equation.DSMT4">
                  <p:embed/>
                </p:oleObj>
              </mc:Choice>
              <mc:Fallback>
                <p:oleObj name="Equation" r:id="rId17" imgW="2654280" imgH="7617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F0A32EAE-2BBC-4CD1-8D44-151BBEDA89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27775" y="2252663"/>
                        <a:ext cx="4195763" cy="139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94987F9A-304E-4399-986B-3841BF1EEDDA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006" y="3783424"/>
            <a:ext cx="4195763" cy="2725083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E0EE8A7A-308A-40A1-8863-AB5FC8A2AABE}"/>
              </a:ext>
            </a:extLst>
          </p:cNvPr>
          <p:cNvSpPr txBox="1"/>
          <p:nvPr/>
        </p:nvSpPr>
        <p:spPr>
          <a:xfrm>
            <a:off x="944561" y="1006021"/>
            <a:ext cx="2624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（与教材 例</a:t>
            </a:r>
            <a:r>
              <a:rPr lang="en-US" altLang="zh-CN" dirty="0"/>
              <a:t>2.2.1 </a:t>
            </a:r>
            <a:r>
              <a:rPr lang="zh-CN" altLang="en-US" dirty="0"/>
              <a:t>比较）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B9A9ADC-AABF-451D-BFDE-4E2C76D3AA33}"/>
              </a:ext>
            </a:extLst>
          </p:cNvPr>
          <p:cNvSpPr txBox="1"/>
          <p:nvPr/>
        </p:nvSpPr>
        <p:spPr>
          <a:xfrm>
            <a:off x="7566669" y="6456015"/>
            <a:ext cx="2355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取</a:t>
            </a:r>
            <a:r>
              <a:rPr lang="en-US" altLang="zh-CN" dirty="0"/>
              <a:t>M1=0,M2=4</a:t>
            </a:r>
            <a:r>
              <a:rPr lang="zh-CN" altLang="en-US" dirty="0"/>
              <a:t>的图像</a:t>
            </a:r>
          </a:p>
        </p:txBody>
      </p:sp>
    </p:spTree>
    <p:extLst>
      <p:ext uri="{BB962C8B-B14F-4D97-AF65-F5344CB8AC3E}">
        <p14:creationId xmlns:p14="http://schemas.microsoft.com/office/powerpoint/2010/main" val="8915905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07F35E13-F686-47A7-8A36-8D1000FF6E59}"/>
              </a:ext>
            </a:extLst>
          </p:cNvPr>
          <p:cNvGrpSpPr/>
          <p:nvPr/>
        </p:nvGrpSpPr>
        <p:grpSpPr>
          <a:xfrm>
            <a:off x="794327" y="518160"/>
            <a:ext cx="10381673" cy="1200329"/>
            <a:chOff x="794327" y="518160"/>
            <a:chExt cx="8358909" cy="1200329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B3E010E-C571-4F4F-8E3B-20ECFB490DE7}"/>
                </a:ext>
              </a:extLst>
            </p:cNvPr>
            <p:cNvSpPr txBox="1"/>
            <p:nvPr/>
          </p:nvSpPr>
          <p:spPr>
            <a:xfrm>
              <a:off x="794327" y="518160"/>
              <a:ext cx="835890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.</a:t>
              </a:r>
              <a:r>
                <a:rPr lang="zh-CN" altLang="en-US" dirty="0"/>
                <a:t>已知因果线性时不变系统的差分方程：</a:t>
              </a:r>
              <a:endParaRPr lang="en-US" altLang="zh-CN" dirty="0"/>
            </a:p>
            <a:p>
              <a:endParaRPr lang="en-US" altLang="zh-CN" dirty="0"/>
            </a:p>
            <a:p>
              <a:r>
                <a:rPr lang="en-US" altLang="zh-CN" dirty="0"/>
                <a:t>(1)</a:t>
              </a:r>
              <a:r>
                <a:rPr lang="zh-CN" altLang="en-US" dirty="0"/>
                <a:t>求其冲激响应</a:t>
              </a:r>
              <a:endParaRPr lang="en-US" altLang="zh-CN" dirty="0"/>
            </a:p>
            <a:p>
              <a:r>
                <a:rPr lang="en-US" altLang="zh-CN" dirty="0"/>
                <a:t>(2)</a:t>
              </a:r>
              <a:r>
                <a:rPr lang="zh-CN" altLang="en-US" dirty="0"/>
                <a:t>求其阶跃响应</a:t>
              </a: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722AD414-C68C-498C-9864-3A2F012EAD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1442459"/>
                </p:ext>
              </p:extLst>
            </p:nvPr>
          </p:nvGraphicFramePr>
          <p:xfrm>
            <a:off x="4088371" y="518160"/>
            <a:ext cx="3470291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5" name="Equation" r:id="rId5" imgW="2349360" imgH="203040" progId="Equation.DSMT4">
                    <p:embed/>
                  </p:oleObj>
                </mc:Choice>
                <mc:Fallback>
                  <p:oleObj name="Equation" r:id="rId5" imgW="2349360" imgH="20304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722AD414-C68C-498C-9864-3A2F012EAD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88371" y="518160"/>
                          <a:ext cx="3470291" cy="434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135966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07F35E13-F686-47A7-8A36-8D1000FF6E59}"/>
              </a:ext>
            </a:extLst>
          </p:cNvPr>
          <p:cNvGrpSpPr/>
          <p:nvPr/>
        </p:nvGrpSpPr>
        <p:grpSpPr>
          <a:xfrm>
            <a:off x="794327" y="518160"/>
            <a:ext cx="10381673" cy="1200329"/>
            <a:chOff x="794327" y="518160"/>
            <a:chExt cx="8358909" cy="1200329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B3E010E-C571-4F4F-8E3B-20ECFB490DE7}"/>
                </a:ext>
              </a:extLst>
            </p:cNvPr>
            <p:cNvSpPr txBox="1"/>
            <p:nvPr/>
          </p:nvSpPr>
          <p:spPr>
            <a:xfrm>
              <a:off x="794327" y="518160"/>
              <a:ext cx="835890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.</a:t>
              </a:r>
              <a:r>
                <a:rPr lang="zh-CN" altLang="en-US" dirty="0"/>
                <a:t>已知因果线性时不变系统的差分方程：</a:t>
              </a:r>
              <a:endParaRPr lang="en-US" altLang="zh-CN" dirty="0"/>
            </a:p>
            <a:p>
              <a:endParaRPr lang="en-US" altLang="zh-CN" dirty="0"/>
            </a:p>
            <a:p>
              <a:r>
                <a:rPr lang="en-US" altLang="zh-CN" dirty="0"/>
                <a:t>(1)</a:t>
              </a:r>
              <a:r>
                <a:rPr lang="zh-CN" altLang="en-US" dirty="0"/>
                <a:t>求其冲激响应</a:t>
              </a:r>
              <a:endParaRPr lang="en-US" altLang="zh-CN" dirty="0"/>
            </a:p>
            <a:p>
              <a:r>
                <a:rPr lang="en-US" altLang="zh-CN" dirty="0"/>
                <a:t>(2)</a:t>
              </a:r>
              <a:r>
                <a:rPr lang="zh-CN" altLang="en-US" dirty="0"/>
                <a:t>求其阶跃响应</a:t>
              </a: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722AD414-C68C-498C-9864-3A2F012EAD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8371" y="518160"/>
            <a:ext cx="3470291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5" name="Equation" r:id="rId5" imgW="2349360" imgH="203040" progId="Equation.DSMT4">
                    <p:embed/>
                  </p:oleObj>
                </mc:Choice>
                <mc:Fallback>
                  <p:oleObj name="Equation" r:id="rId5" imgW="2349360" imgH="20304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722AD414-C68C-498C-9864-3A2F012EAD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88371" y="518160"/>
                          <a:ext cx="3470291" cy="434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D1EC297-25A9-4FDF-A844-03AF1D2EB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366671"/>
              </p:ext>
            </p:extLst>
          </p:nvPr>
        </p:nvGraphicFramePr>
        <p:xfrm>
          <a:off x="794327" y="1992174"/>
          <a:ext cx="36115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" name="Equation" r:id="rId7" imgW="1968480" imgH="228600" progId="Equation.DSMT4">
                  <p:embed/>
                </p:oleObj>
              </mc:Choice>
              <mc:Fallback>
                <p:oleObj name="Equation" r:id="rId7" imgW="196848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22AD414-C68C-498C-9864-3A2F012EA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4327" y="1992174"/>
                        <a:ext cx="361156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33758FC-9E26-4515-82A2-47FF869F8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12758"/>
              </p:ext>
            </p:extLst>
          </p:nvPr>
        </p:nvGraphicFramePr>
        <p:xfrm>
          <a:off x="794327" y="2676732"/>
          <a:ext cx="36115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7" name="Equation" r:id="rId9" imgW="1968480" imgH="444240" progId="Equation.DSMT4">
                  <p:embed/>
                </p:oleObj>
              </mc:Choice>
              <mc:Fallback>
                <p:oleObj name="Equation" r:id="rId9" imgW="1968480" imgH="4442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FD1EC297-25A9-4FDF-A844-03AF1D2EB7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4327" y="2676732"/>
                        <a:ext cx="36115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1E578D0-2911-489D-AE7A-8F2B296EA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702646"/>
              </p:ext>
            </p:extLst>
          </p:nvPr>
        </p:nvGraphicFramePr>
        <p:xfrm>
          <a:off x="1409562" y="3823253"/>
          <a:ext cx="30749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" name="Equation" r:id="rId11" imgW="1676160" imgH="457200" progId="Equation.DSMT4">
                  <p:embed/>
                </p:oleObj>
              </mc:Choice>
              <mc:Fallback>
                <p:oleObj name="Equation" r:id="rId11" imgW="1676160" imgH="457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33758FC-9E26-4515-82A2-47FF869F8A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9562" y="3823253"/>
                        <a:ext cx="3074987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5C84E0B-E140-4B1A-9501-8860F39EC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706047"/>
              </p:ext>
            </p:extLst>
          </p:nvPr>
        </p:nvGraphicFramePr>
        <p:xfrm>
          <a:off x="794327" y="4996761"/>
          <a:ext cx="25146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" name="Equation" r:id="rId13" imgW="1371600" imgH="279360" progId="Equation.DSMT4">
                  <p:embed/>
                </p:oleObj>
              </mc:Choice>
              <mc:Fallback>
                <p:oleObj name="Equation" r:id="rId13" imgW="1371600" imgH="2793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1E578D0-2911-489D-AE7A-8F2B296EA2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4327" y="4996761"/>
                        <a:ext cx="2514600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81F9784-71A2-4301-A9E5-19CB9F268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129698"/>
              </p:ext>
            </p:extLst>
          </p:nvPr>
        </p:nvGraphicFramePr>
        <p:xfrm>
          <a:off x="5608182" y="1992174"/>
          <a:ext cx="36115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0" name="Equation" r:id="rId15" imgW="1968480" imgH="228600" progId="Equation.DSMT4">
                  <p:embed/>
                </p:oleObj>
              </mc:Choice>
              <mc:Fallback>
                <p:oleObj name="Equation" r:id="rId15" imgW="196848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FD1EC297-25A9-4FDF-A844-03AF1D2EB7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8182" y="1992174"/>
                        <a:ext cx="361156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9D4CA7B-52AC-4636-9077-22A955E0B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7727"/>
              </p:ext>
            </p:extLst>
          </p:nvPr>
        </p:nvGraphicFramePr>
        <p:xfrm>
          <a:off x="5608182" y="2573631"/>
          <a:ext cx="46831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1" name="Equation" r:id="rId16" imgW="2552400" imgH="444240" progId="Equation.DSMT4">
                  <p:embed/>
                </p:oleObj>
              </mc:Choice>
              <mc:Fallback>
                <p:oleObj name="Equation" r:id="rId16" imgW="2552400" imgH="4442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781F9784-71A2-4301-A9E5-19CB9F268A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08182" y="2573631"/>
                        <a:ext cx="46831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CFF4276-D1EB-458E-A5DA-3F4DE82D2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86848"/>
              </p:ext>
            </p:extLst>
          </p:nvPr>
        </p:nvGraphicFramePr>
        <p:xfrm>
          <a:off x="6196506" y="3616870"/>
          <a:ext cx="27955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2" name="Equation" r:id="rId18" imgW="1523880" imgH="444240" progId="Equation.DSMT4">
                  <p:embed/>
                </p:oleObj>
              </mc:Choice>
              <mc:Fallback>
                <p:oleObj name="Equation" r:id="rId18" imgW="1523880" imgH="4442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49D4CA7B-52AC-4636-9077-22A955E0BA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96506" y="3616870"/>
                        <a:ext cx="2795587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B24C595-6F0F-4637-A224-8FDB5BB4F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055738"/>
              </p:ext>
            </p:extLst>
          </p:nvPr>
        </p:nvGraphicFramePr>
        <p:xfrm>
          <a:off x="6196506" y="4660109"/>
          <a:ext cx="31908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3" name="Equation" r:id="rId20" imgW="1739880" imgH="393480" progId="Equation.DSMT4">
                  <p:embed/>
                </p:oleObj>
              </mc:Choice>
              <mc:Fallback>
                <p:oleObj name="Equation" r:id="rId20" imgW="1739880" imgH="393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CFF4276-D1EB-458E-A5DA-3F4DE82D2A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96506" y="4660109"/>
                        <a:ext cx="319087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3342218-0DE3-4F29-BE3B-1C4729CF6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406283"/>
              </p:ext>
            </p:extLst>
          </p:nvPr>
        </p:nvGraphicFramePr>
        <p:xfrm>
          <a:off x="5608182" y="5595249"/>
          <a:ext cx="33305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" name="Equation" r:id="rId22" imgW="1815840" imgH="279360" progId="Equation.DSMT4">
                  <p:embed/>
                </p:oleObj>
              </mc:Choice>
              <mc:Fallback>
                <p:oleObj name="Equation" r:id="rId22" imgW="1815840" imgH="2793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15C84E0B-E140-4B1A-9501-8860F39EC2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08182" y="5595249"/>
                        <a:ext cx="333057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7393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3685518A-8777-4631-8D77-AA709A5FEAFB}"/>
              </a:ext>
            </a:extLst>
          </p:cNvPr>
          <p:cNvGrpSpPr/>
          <p:nvPr/>
        </p:nvGrpSpPr>
        <p:grpSpPr>
          <a:xfrm>
            <a:off x="794327" y="517525"/>
            <a:ext cx="10381673" cy="2308959"/>
            <a:chOff x="794327" y="517525"/>
            <a:chExt cx="10381673" cy="2308959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07F35E13-F686-47A7-8A36-8D1000FF6E59}"/>
                </a:ext>
              </a:extLst>
            </p:cNvPr>
            <p:cNvGrpSpPr/>
            <p:nvPr/>
          </p:nvGrpSpPr>
          <p:grpSpPr>
            <a:xfrm>
              <a:off x="794327" y="517525"/>
              <a:ext cx="10381673" cy="2308959"/>
              <a:chOff x="794327" y="517525"/>
              <a:chExt cx="8358909" cy="2308959"/>
            </a:xfrm>
          </p:grpSpPr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B3E010E-C571-4F4F-8E3B-20ECFB490DE7}"/>
                  </a:ext>
                </a:extLst>
              </p:cNvPr>
              <p:cNvSpPr txBox="1"/>
              <p:nvPr/>
            </p:nvSpPr>
            <p:spPr>
              <a:xfrm>
                <a:off x="794327" y="518160"/>
                <a:ext cx="8358909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5.</a:t>
                </a:r>
                <a:r>
                  <a:rPr lang="zh-CN" altLang="en-US" dirty="0"/>
                  <a:t>已知线性时不变系统的差分方程：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(1)</a:t>
                </a:r>
                <a:r>
                  <a:rPr lang="zh-CN" altLang="en-US" dirty="0"/>
                  <a:t>求其冲激响应</a:t>
                </a:r>
                <a:endParaRPr lang="en-US" altLang="zh-CN" dirty="0"/>
              </a:p>
              <a:p>
                <a:r>
                  <a:rPr lang="en-US" altLang="zh-CN" dirty="0"/>
                  <a:t>(2)</a:t>
                </a:r>
                <a:r>
                  <a:rPr lang="zh-CN" altLang="en-US" dirty="0"/>
                  <a:t>求其频率响应，并求其幅频响应即相频响应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(3)</a:t>
                </a:r>
                <a:r>
                  <a:rPr lang="zh-CN" altLang="en-US" dirty="0"/>
                  <a:t>若输入为                                                         ，求其输出</a:t>
                </a:r>
                <a:r>
                  <a:rPr lang="en-US" altLang="zh-CN" dirty="0"/>
                  <a:t>y(n)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(4)</a:t>
                </a:r>
                <a:r>
                  <a:rPr lang="zh-CN" altLang="en-US" dirty="0"/>
                  <a:t>若输入为                                           ，求其输出</a:t>
                </a:r>
                <a:r>
                  <a:rPr lang="en-US" altLang="zh-CN" dirty="0"/>
                  <a:t>y(n)</a:t>
                </a:r>
                <a:endParaRPr lang="zh-CN" altLang="en-US" dirty="0"/>
              </a:p>
            </p:txBody>
          </p:sp>
          <p:graphicFrame>
            <p:nvGraphicFramePr>
              <p:cNvPr id="7" name="对象 6">
                <a:extLst>
                  <a:ext uri="{FF2B5EF4-FFF2-40B4-BE49-F238E27FC236}">
                    <a16:creationId xmlns:a16="http://schemas.microsoft.com/office/drawing/2014/main" id="{722AD414-C68C-498C-9864-3A2F012EAD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46443542"/>
                  </p:ext>
                </p:extLst>
              </p:nvPr>
            </p:nvGraphicFramePr>
            <p:xfrm>
              <a:off x="4161898" y="517525"/>
              <a:ext cx="3320742" cy="434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84" name="Equation" r:id="rId5" imgW="2247840" imgH="203040" progId="Equation.DSMT4">
                      <p:embed/>
                    </p:oleObj>
                  </mc:Choice>
                  <mc:Fallback>
                    <p:oleObj name="Equation" r:id="rId5" imgW="2247840" imgH="203040" progId="Equation.DSMT4">
                      <p:embed/>
                      <p:pic>
                        <p:nvPicPr>
                          <p:cNvPr id="7" name="对象 6">
                            <a:extLst>
                              <a:ext uri="{FF2B5EF4-FFF2-40B4-BE49-F238E27FC236}">
                                <a16:creationId xmlns:a16="http://schemas.microsoft.com/office/drawing/2014/main" id="{722AD414-C68C-498C-9864-3A2F012EAD6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161898" y="517525"/>
                            <a:ext cx="3320742" cy="4349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2A167B3A-B2E6-4F15-A7E8-FA5143A4B3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5937837"/>
                </p:ext>
              </p:extLst>
            </p:nvPr>
          </p:nvGraphicFramePr>
          <p:xfrm>
            <a:off x="2068513" y="1783536"/>
            <a:ext cx="3449637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5" name="Equation" r:id="rId7" imgW="1879560" imgH="228600" progId="Equation.DSMT4">
                    <p:embed/>
                  </p:oleObj>
                </mc:Choice>
                <mc:Fallback>
                  <p:oleObj name="Equation" r:id="rId7" imgW="1879560" imgH="22860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722AD414-C68C-498C-9864-3A2F012EAD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68513" y="1783536"/>
                          <a:ext cx="3449637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58FC2336-264E-4105-AC0D-E4F2EEAC0F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2763219"/>
                </p:ext>
              </p:extLst>
            </p:nvPr>
          </p:nvGraphicFramePr>
          <p:xfrm>
            <a:off x="2068513" y="2337534"/>
            <a:ext cx="25654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6" name="Equation" r:id="rId9" imgW="1396800" imgH="228600" progId="Equation.DSMT4">
                    <p:embed/>
                  </p:oleObj>
                </mc:Choice>
                <mc:Fallback>
                  <p:oleObj name="Equation" r:id="rId9" imgW="1396800" imgH="2286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2A167B3A-B2E6-4F15-A7E8-FA5143A4B3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68513" y="2337534"/>
                          <a:ext cx="2565400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614449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3685518A-8777-4631-8D77-AA709A5FEAFB}"/>
              </a:ext>
            </a:extLst>
          </p:cNvPr>
          <p:cNvGrpSpPr/>
          <p:nvPr/>
        </p:nvGrpSpPr>
        <p:grpSpPr>
          <a:xfrm>
            <a:off x="794327" y="517525"/>
            <a:ext cx="10381673" cy="2308959"/>
            <a:chOff x="794327" y="517525"/>
            <a:chExt cx="10381673" cy="2308959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07F35E13-F686-47A7-8A36-8D1000FF6E59}"/>
                </a:ext>
              </a:extLst>
            </p:cNvPr>
            <p:cNvGrpSpPr/>
            <p:nvPr/>
          </p:nvGrpSpPr>
          <p:grpSpPr>
            <a:xfrm>
              <a:off x="794327" y="517525"/>
              <a:ext cx="10381673" cy="2308959"/>
              <a:chOff x="794327" y="517525"/>
              <a:chExt cx="8358909" cy="2308959"/>
            </a:xfrm>
          </p:grpSpPr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B3E010E-C571-4F4F-8E3B-20ECFB490DE7}"/>
                  </a:ext>
                </a:extLst>
              </p:cNvPr>
              <p:cNvSpPr txBox="1"/>
              <p:nvPr/>
            </p:nvSpPr>
            <p:spPr>
              <a:xfrm>
                <a:off x="794327" y="518160"/>
                <a:ext cx="8358909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5.</a:t>
                </a:r>
                <a:r>
                  <a:rPr lang="zh-CN" altLang="en-US" dirty="0"/>
                  <a:t>已知线性时不变系统的差分方程：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(1)</a:t>
                </a:r>
                <a:r>
                  <a:rPr lang="zh-CN" altLang="en-US" dirty="0"/>
                  <a:t>求其冲激响应</a:t>
                </a:r>
                <a:endParaRPr lang="en-US" altLang="zh-CN" dirty="0"/>
              </a:p>
              <a:p>
                <a:r>
                  <a:rPr lang="en-US" altLang="zh-CN" dirty="0"/>
                  <a:t>(2)</a:t>
                </a:r>
                <a:r>
                  <a:rPr lang="zh-CN" altLang="en-US" dirty="0"/>
                  <a:t>求其频率响应，并求其幅频响应及相频响应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(3)</a:t>
                </a:r>
                <a:r>
                  <a:rPr lang="zh-CN" altLang="en-US" dirty="0"/>
                  <a:t>若输入为                                                         ，求其输出</a:t>
                </a:r>
                <a:r>
                  <a:rPr lang="en-US" altLang="zh-CN" dirty="0"/>
                  <a:t>y(n)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(4)</a:t>
                </a:r>
                <a:r>
                  <a:rPr lang="zh-CN" altLang="en-US" dirty="0"/>
                  <a:t>若输入为                                           ，求其输出</a:t>
                </a:r>
                <a:r>
                  <a:rPr lang="en-US" altLang="zh-CN" dirty="0"/>
                  <a:t>y(n)</a:t>
                </a:r>
                <a:endParaRPr lang="zh-CN" altLang="en-US" dirty="0"/>
              </a:p>
            </p:txBody>
          </p:sp>
          <p:graphicFrame>
            <p:nvGraphicFramePr>
              <p:cNvPr id="7" name="对象 6">
                <a:extLst>
                  <a:ext uri="{FF2B5EF4-FFF2-40B4-BE49-F238E27FC236}">
                    <a16:creationId xmlns:a16="http://schemas.microsoft.com/office/drawing/2014/main" id="{722AD414-C68C-498C-9864-3A2F012EAD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61898" y="517525"/>
              <a:ext cx="3320742" cy="434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46" name="Equation" r:id="rId5" imgW="2247840" imgH="203040" progId="Equation.DSMT4">
                      <p:embed/>
                    </p:oleObj>
                  </mc:Choice>
                  <mc:Fallback>
                    <p:oleObj name="Equation" r:id="rId5" imgW="2247840" imgH="203040" progId="Equation.DSMT4">
                      <p:embed/>
                      <p:pic>
                        <p:nvPicPr>
                          <p:cNvPr id="7" name="对象 6">
                            <a:extLst>
                              <a:ext uri="{FF2B5EF4-FFF2-40B4-BE49-F238E27FC236}">
                                <a16:creationId xmlns:a16="http://schemas.microsoft.com/office/drawing/2014/main" id="{722AD414-C68C-498C-9864-3A2F012EAD6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161898" y="517525"/>
                            <a:ext cx="3320742" cy="4349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2A167B3A-B2E6-4F15-A7E8-FA5143A4B3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8513" y="1783536"/>
            <a:ext cx="3449637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7" name="Equation" r:id="rId7" imgW="1879560" imgH="228600" progId="Equation.DSMT4">
                    <p:embed/>
                  </p:oleObj>
                </mc:Choice>
                <mc:Fallback>
                  <p:oleObj name="Equation" r:id="rId7" imgW="1879560" imgH="2286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2A167B3A-B2E6-4F15-A7E8-FA5143A4B3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68513" y="1783536"/>
                          <a:ext cx="3449637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58FC2336-264E-4105-AC0D-E4F2EEAC0F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8513" y="2337534"/>
            <a:ext cx="25654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8" name="Equation" r:id="rId9" imgW="1396800" imgH="228600" progId="Equation.DSMT4">
                    <p:embed/>
                  </p:oleObj>
                </mc:Choice>
                <mc:Fallback>
                  <p:oleObj name="Equation" r:id="rId9" imgW="1396800" imgH="2286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58FC2336-264E-4105-AC0D-E4F2EEAC0F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68513" y="2337534"/>
                          <a:ext cx="2565400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AD5C320B-8A93-4857-828C-1C8BF1084F9E}"/>
              </a:ext>
            </a:extLst>
          </p:cNvPr>
          <p:cNvGrpSpPr/>
          <p:nvPr/>
        </p:nvGrpSpPr>
        <p:grpSpPr>
          <a:xfrm>
            <a:off x="1253331" y="3211513"/>
            <a:ext cx="4183857" cy="2609499"/>
            <a:chOff x="1253331" y="3211513"/>
            <a:chExt cx="4183857" cy="2609499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3102347E-0D42-4D2A-8C19-57366DDC89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8975850"/>
                </p:ext>
              </p:extLst>
            </p:nvPr>
          </p:nvGraphicFramePr>
          <p:xfrm>
            <a:off x="1263650" y="3211513"/>
            <a:ext cx="4173538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9" name="Equation" r:id="rId11" imgW="2273040" imgH="203040" progId="Equation.DSMT4">
                    <p:embed/>
                  </p:oleObj>
                </mc:Choice>
                <mc:Fallback>
                  <p:oleObj name="Equation" r:id="rId11" imgW="2273040" imgH="20304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722AD414-C68C-498C-9864-3A2F012EAD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63650" y="3211513"/>
                          <a:ext cx="4173538" cy="434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2EE66592-F0F6-4A1B-A4B3-7A408B0F8B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0232918"/>
                </p:ext>
              </p:extLst>
            </p:nvPr>
          </p:nvGraphicFramePr>
          <p:xfrm>
            <a:off x="1253331" y="3785866"/>
            <a:ext cx="3217862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0" name="Equation" r:id="rId13" imgW="1752480" imgH="228600" progId="Equation.DSMT4">
                    <p:embed/>
                  </p:oleObj>
                </mc:Choice>
                <mc:Fallback>
                  <p:oleObj name="Equation" r:id="rId13" imgW="1752480" imgH="22860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3102347E-0D42-4D2A-8C19-57366DDC89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53331" y="3785866"/>
                          <a:ext cx="3217862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A5DD0609-7DFE-4170-8261-5DF9339FD9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5261555"/>
                </p:ext>
              </p:extLst>
            </p:nvPr>
          </p:nvGraphicFramePr>
          <p:xfrm>
            <a:off x="2068513" y="4333382"/>
            <a:ext cx="2798762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1" name="Equation" r:id="rId15" imgW="1523880" imgH="228600" progId="Equation.DSMT4">
                    <p:embed/>
                  </p:oleObj>
                </mc:Choice>
                <mc:Fallback>
                  <p:oleObj name="Equation" r:id="rId15" imgW="1523880" imgH="2286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2EE66592-F0F6-4A1B-A4B3-7A408B0F8B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068513" y="4333382"/>
                          <a:ext cx="2798762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6F719582-91FE-45AD-AEF2-41CB0016D4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8592165"/>
                </p:ext>
              </p:extLst>
            </p:nvPr>
          </p:nvGraphicFramePr>
          <p:xfrm>
            <a:off x="2066926" y="4843112"/>
            <a:ext cx="242728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2" name="Equation" r:id="rId17" imgW="1320480" imgH="228600" progId="Equation.DSMT4">
                    <p:embed/>
                  </p:oleObj>
                </mc:Choice>
                <mc:Fallback>
                  <p:oleObj name="Equation" r:id="rId17" imgW="1320480" imgH="2286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A5DD0609-7DFE-4170-8261-5DF9339FD9D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066926" y="4843112"/>
                          <a:ext cx="2427288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4FA41A58-79EA-4CB3-B796-6022F5FA8F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3993415"/>
                </p:ext>
              </p:extLst>
            </p:nvPr>
          </p:nvGraphicFramePr>
          <p:xfrm>
            <a:off x="2066926" y="5332062"/>
            <a:ext cx="21463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3" name="Equation" r:id="rId19" imgW="1168200" imgH="228600" progId="Equation.DSMT4">
                    <p:embed/>
                  </p:oleObj>
                </mc:Choice>
                <mc:Fallback>
                  <p:oleObj name="Equation" r:id="rId19" imgW="1168200" imgH="22860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6F719582-91FE-45AD-AEF2-41CB0016D47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066926" y="5332062"/>
                          <a:ext cx="2146300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B3B20B29-59BE-471F-BB8C-34B343D21E35}"/>
              </a:ext>
            </a:extLst>
          </p:cNvPr>
          <p:cNvGrpSpPr/>
          <p:nvPr/>
        </p:nvGrpSpPr>
        <p:grpSpPr>
          <a:xfrm>
            <a:off x="5908675" y="3125189"/>
            <a:ext cx="4104409" cy="2692193"/>
            <a:chOff x="5908675" y="3125189"/>
            <a:chExt cx="4104409" cy="2692193"/>
          </a:xfrm>
        </p:grpSpPr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DFEBCB41-6B7E-4D8E-A7B7-A0D901782C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118489"/>
                </p:ext>
              </p:extLst>
            </p:nvPr>
          </p:nvGraphicFramePr>
          <p:xfrm>
            <a:off x="5908675" y="3125189"/>
            <a:ext cx="22606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4" name="Equation" r:id="rId21" imgW="1231560" imgH="228600" progId="Equation.DSMT4">
                    <p:embed/>
                  </p:oleObj>
                </mc:Choice>
                <mc:Fallback>
                  <p:oleObj name="Equation" r:id="rId21" imgW="1231560" imgH="2286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2A167B3A-B2E6-4F15-A7E8-FA5143A4B3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908675" y="3125189"/>
                          <a:ext cx="2260600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9D9153A5-CD78-4958-8121-D895BFC12B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867951"/>
                </p:ext>
              </p:extLst>
            </p:nvPr>
          </p:nvGraphicFramePr>
          <p:xfrm>
            <a:off x="5947929" y="3785866"/>
            <a:ext cx="386873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5" name="Equation" r:id="rId23" imgW="2108160" imgH="228600" progId="Equation.DSMT4">
                    <p:embed/>
                  </p:oleObj>
                </mc:Choice>
                <mc:Fallback>
                  <p:oleObj name="Equation" r:id="rId23" imgW="2108160" imgH="22860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DFEBCB41-6B7E-4D8E-A7B7-A0D901782C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947929" y="3785866"/>
                          <a:ext cx="3868738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D72A86BD-26E4-45BE-8223-849716E94E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3412112"/>
                </p:ext>
              </p:extLst>
            </p:nvPr>
          </p:nvGraphicFramePr>
          <p:xfrm>
            <a:off x="6493597" y="4355114"/>
            <a:ext cx="3519487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6" name="Equation" r:id="rId25" imgW="1917360" imgH="228600" progId="Equation.DSMT4">
                    <p:embed/>
                  </p:oleObj>
                </mc:Choice>
                <mc:Fallback>
                  <p:oleObj name="Equation" r:id="rId25" imgW="1917360" imgH="2286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9D9153A5-CD78-4958-8121-D895BFC12B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493597" y="4355114"/>
                          <a:ext cx="3519487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470D9B1A-6371-4BF7-A8CF-E2A1C53329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1036450"/>
                </p:ext>
              </p:extLst>
            </p:nvPr>
          </p:nvGraphicFramePr>
          <p:xfrm>
            <a:off x="6493597" y="4913025"/>
            <a:ext cx="21209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7" name="Equation" r:id="rId27" imgW="1155600" imgH="203040" progId="Equation.DSMT4">
                    <p:embed/>
                  </p:oleObj>
                </mc:Choice>
                <mc:Fallback>
                  <p:oleObj name="Equation" r:id="rId27" imgW="1155600" imgH="20304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D72A86BD-26E4-45BE-8223-849716E94E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493597" y="4913025"/>
                          <a:ext cx="2120900" cy="434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1B1A9404-60CD-4021-B088-0155D4BE66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4769843"/>
                </p:ext>
              </p:extLst>
            </p:nvPr>
          </p:nvGraphicFramePr>
          <p:xfrm>
            <a:off x="6508751" y="5382407"/>
            <a:ext cx="1470025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8" name="Equation" r:id="rId29" imgW="799920" imgH="203040" progId="Equation.DSMT4">
                    <p:embed/>
                  </p:oleObj>
                </mc:Choice>
                <mc:Fallback>
                  <p:oleObj name="Equation" r:id="rId29" imgW="799920" imgH="20304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470D9B1A-6371-4BF7-A8CF-E2A1C53329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508751" y="5382407"/>
                          <a:ext cx="1470025" cy="434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732992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3685518A-8777-4631-8D77-AA709A5FEAFB}"/>
              </a:ext>
            </a:extLst>
          </p:cNvPr>
          <p:cNvGrpSpPr/>
          <p:nvPr/>
        </p:nvGrpSpPr>
        <p:grpSpPr>
          <a:xfrm>
            <a:off x="794327" y="517525"/>
            <a:ext cx="10381673" cy="2308959"/>
            <a:chOff x="794327" y="517525"/>
            <a:chExt cx="10381673" cy="2308959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07F35E13-F686-47A7-8A36-8D1000FF6E59}"/>
                </a:ext>
              </a:extLst>
            </p:cNvPr>
            <p:cNvGrpSpPr/>
            <p:nvPr/>
          </p:nvGrpSpPr>
          <p:grpSpPr>
            <a:xfrm>
              <a:off x="794327" y="517525"/>
              <a:ext cx="10381673" cy="2308959"/>
              <a:chOff x="794327" y="517525"/>
              <a:chExt cx="8358909" cy="2308959"/>
            </a:xfrm>
          </p:grpSpPr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B3E010E-C571-4F4F-8E3B-20ECFB490DE7}"/>
                  </a:ext>
                </a:extLst>
              </p:cNvPr>
              <p:cNvSpPr txBox="1"/>
              <p:nvPr/>
            </p:nvSpPr>
            <p:spPr>
              <a:xfrm>
                <a:off x="794327" y="518160"/>
                <a:ext cx="8358909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5.</a:t>
                </a:r>
                <a:r>
                  <a:rPr lang="zh-CN" altLang="en-US" dirty="0"/>
                  <a:t>已知线性时不变系统的差分方程：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(1)</a:t>
                </a:r>
                <a:r>
                  <a:rPr lang="zh-CN" altLang="en-US" dirty="0"/>
                  <a:t>求其冲激响应</a:t>
                </a:r>
                <a:endParaRPr lang="en-US" altLang="zh-CN" dirty="0"/>
              </a:p>
              <a:p>
                <a:r>
                  <a:rPr lang="en-US" altLang="zh-CN" dirty="0"/>
                  <a:t>(2)</a:t>
                </a:r>
                <a:r>
                  <a:rPr lang="zh-CN" altLang="en-US" dirty="0"/>
                  <a:t>求其频率响应，并求其幅频响应及相频响应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(3)</a:t>
                </a:r>
                <a:r>
                  <a:rPr lang="zh-CN" altLang="en-US" dirty="0"/>
                  <a:t>若输入为                                                         ，求其输出</a:t>
                </a:r>
                <a:r>
                  <a:rPr lang="en-US" altLang="zh-CN" dirty="0"/>
                  <a:t>y(n)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(4)</a:t>
                </a:r>
                <a:r>
                  <a:rPr lang="zh-CN" altLang="en-US" dirty="0"/>
                  <a:t>若输入为                                           ，求其输出</a:t>
                </a:r>
                <a:r>
                  <a:rPr lang="en-US" altLang="zh-CN" dirty="0"/>
                  <a:t>y(n)</a:t>
                </a:r>
                <a:endParaRPr lang="zh-CN" altLang="en-US" dirty="0"/>
              </a:p>
            </p:txBody>
          </p:sp>
          <p:graphicFrame>
            <p:nvGraphicFramePr>
              <p:cNvPr id="7" name="对象 6">
                <a:extLst>
                  <a:ext uri="{FF2B5EF4-FFF2-40B4-BE49-F238E27FC236}">
                    <a16:creationId xmlns:a16="http://schemas.microsoft.com/office/drawing/2014/main" id="{722AD414-C68C-498C-9864-3A2F012EAD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61898" y="517525"/>
              <a:ext cx="3320742" cy="434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08" name="Equation" r:id="rId5" imgW="2247840" imgH="203040" progId="Equation.DSMT4">
                      <p:embed/>
                    </p:oleObj>
                  </mc:Choice>
                  <mc:Fallback>
                    <p:oleObj name="Equation" r:id="rId5" imgW="2247840" imgH="203040" progId="Equation.DSMT4">
                      <p:embed/>
                      <p:pic>
                        <p:nvPicPr>
                          <p:cNvPr id="7" name="对象 6">
                            <a:extLst>
                              <a:ext uri="{FF2B5EF4-FFF2-40B4-BE49-F238E27FC236}">
                                <a16:creationId xmlns:a16="http://schemas.microsoft.com/office/drawing/2014/main" id="{722AD414-C68C-498C-9864-3A2F012EAD6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161898" y="517525"/>
                            <a:ext cx="3320742" cy="4349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2A167B3A-B2E6-4F15-A7E8-FA5143A4B3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8513" y="1783536"/>
            <a:ext cx="3449637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9" name="Equation" r:id="rId7" imgW="1879560" imgH="228600" progId="Equation.DSMT4">
                    <p:embed/>
                  </p:oleObj>
                </mc:Choice>
                <mc:Fallback>
                  <p:oleObj name="Equation" r:id="rId7" imgW="1879560" imgH="2286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2A167B3A-B2E6-4F15-A7E8-FA5143A4B3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68513" y="1783536"/>
                          <a:ext cx="3449637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58FC2336-264E-4105-AC0D-E4F2EEAC0F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8513" y="2337534"/>
            <a:ext cx="25654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0" name="Equation" r:id="rId9" imgW="1396800" imgH="228600" progId="Equation.DSMT4">
                    <p:embed/>
                  </p:oleObj>
                </mc:Choice>
                <mc:Fallback>
                  <p:oleObj name="Equation" r:id="rId9" imgW="1396800" imgH="2286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58FC2336-264E-4105-AC0D-E4F2EEAC0F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68513" y="2337534"/>
                          <a:ext cx="2565400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B3B20B29-59BE-471F-BB8C-34B343D21E35}"/>
              </a:ext>
            </a:extLst>
          </p:cNvPr>
          <p:cNvGrpSpPr/>
          <p:nvPr/>
        </p:nvGrpSpPr>
        <p:grpSpPr>
          <a:xfrm>
            <a:off x="5908675" y="3125189"/>
            <a:ext cx="4104409" cy="2692193"/>
            <a:chOff x="5908675" y="3125189"/>
            <a:chExt cx="4104409" cy="2692193"/>
          </a:xfrm>
        </p:grpSpPr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DFEBCB41-6B7E-4D8E-A7B7-A0D901782C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08675" y="3125189"/>
            <a:ext cx="22606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1" name="Equation" r:id="rId11" imgW="1231560" imgH="228600" progId="Equation.DSMT4">
                    <p:embed/>
                  </p:oleObj>
                </mc:Choice>
                <mc:Fallback>
                  <p:oleObj name="Equation" r:id="rId11" imgW="1231560" imgH="22860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DFEBCB41-6B7E-4D8E-A7B7-A0D901782C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908675" y="3125189"/>
                          <a:ext cx="2260600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9D9153A5-CD78-4958-8121-D895BFC12B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47929" y="3785866"/>
            <a:ext cx="386873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2" name="Equation" r:id="rId13" imgW="2108160" imgH="228600" progId="Equation.DSMT4">
                    <p:embed/>
                  </p:oleObj>
                </mc:Choice>
                <mc:Fallback>
                  <p:oleObj name="Equation" r:id="rId13" imgW="2108160" imgH="2286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9D9153A5-CD78-4958-8121-D895BFC12B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947929" y="3785866"/>
                          <a:ext cx="3868738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D72A86BD-26E4-45BE-8223-849716E94E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93597" y="4355114"/>
            <a:ext cx="3519487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3" name="Equation" r:id="rId15" imgW="1917360" imgH="228600" progId="Equation.DSMT4">
                    <p:embed/>
                  </p:oleObj>
                </mc:Choice>
                <mc:Fallback>
                  <p:oleObj name="Equation" r:id="rId15" imgW="1917360" imgH="22860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D72A86BD-26E4-45BE-8223-849716E94E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493597" y="4355114"/>
                          <a:ext cx="3519487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470D9B1A-6371-4BF7-A8CF-E2A1C53329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93597" y="4913025"/>
            <a:ext cx="21209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4" name="Equation" r:id="rId17" imgW="1155600" imgH="203040" progId="Equation.DSMT4">
                    <p:embed/>
                  </p:oleObj>
                </mc:Choice>
                <mc:Fallback>
                  <p:oleObj name="Equation" r:id="rId17" imgW="1155600" imgH="20304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470D9B1A-6371-4BF7-A8CF-E2A1C53329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493597" y="4913025"/>
                          <a:ext cx="2120900" cy="434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1B1A9404-60CD-4021-B088-0155D4BE66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08751" y="5382407"/>
            <a:ext cx="1470025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5" name="Equation" r:id="rId19" imgW="799920" imgH="203040" progId="Equation.DSMT4">
                    <p:embed/>
                  </p:oleObj>
                </mc:Choice>
                <mc:Fallback>
                  <p:oleObj name="Equation" r:id="rId19" imgW="799920" imgH="20304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1B1A9404-60CD-4021-B088-0155D4BE66E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508751" y="5382407"/>
                          <a:ext cx="1470025" cy="434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" name="图片 23">
            <a:extLst>
              <a:ext uri="{FF2B5EF4-FFF2-40B4-BE49-F238E27FC236}">
                <a16:creationId xmlns:a16="http://schemas.microsoft.com/office/drawing/2014/main" id="{BA3A7CD6-1491-4F9E-94D1-7E953F784A38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919"/>
          <a:stretch/>
        </p:blipFill>
        <p:spPr>
          <a:xfrm>
            <a:off x="231775" y="373809"/>
            <a:ext cx="5676900" cy="5149049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FCA7DFB3-D821-410E-9509-940584605E33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748964" y="5801265"/>
            <a:ext cx="6266667" cy="571429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224BE8C8-41C0-49A0-97C9-5A4AE140788E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071362" y="952500"/>
            <a:ext cx="5490073" cy="2783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07663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3685518A-8777-4631-8D77-AA709A5FEAFB}"/>
              </a:ext>
            </a:extLst>
          </p:cNvPr>
          <p:cNvGrpSpPr/>
          <p:nvPr/>
        </p:nvGrpSpPr>
        <p:grpSpPr>
          <a:xfrm>
            <a:off x="794327" y="517525"/>
            <a:ext cx="10381673" cy="1477963"/>
            <a:chOff x="794327" y="517525"/>
            <a:chExt cx="10381673" cy="1477963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07F35E13-F686-47A7-8A36-8D1000FF6E59}"/>
                </a:ext>
              </a:extLst>
            </p:cNvPr>
            <p:cNvGrpSpPr/>
            <p:nvPr/>
          </p:nvGrpSpPr>
          <p:grpSpPr>
            <a:xfrm>
              <a:off x="794327" y="517525"/>
              <a:ext cx="10381673" cy="1477963"/>
              <a:chOff x="794327" y="517525"/>
              <a:chExt cx="8358909" cy="1477963"/>
            </a:xfrm>
          </p:grpSpPr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B3E010E-C571-4F4F-8E3B-20ECFB490DE7}"/>
                  </a:ext>
                </a:extLst>
              </p:cNvPr>
              <p:cNvSpPr txBox="1"/>
              <p:nvPr/>
            </p:nvSpPr>
            <p:spPr>
              <a:xfrm>
                <a:off x="794327" y="518160"/>
                <a:ext cx="8358909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5.</a:t>
                </a:r>
                <a:r>
                  <a:rPr lang="zh-CN" altLang="en-US" dirty="0"/>
                  <a:t>已知线性时不变系统的差分方程：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(3)</a:t>
                </a:r>
                <a:r>
                  <a:rPr lang="zh-CN" altLang="en-US" dirty="0"/>
                  <a:t>若输入为                                                         ，求其输出</a:t>
                </a:r>
                <a:r>
                  <a:rPr lang="en-US" altLang="zh-CN" dirty="0"/>
                  <a:t>y(n)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(4)</a:t>
                </a:r>
                <a:r>
                  <a:rPr lang="zh-CN" altLang="en-US" dirty="0"/>
                  <a:t>若输入为                                           ，求其输出</a:t>
                </a:r>
                <a:r>
                  <a:rPr lang="en-US" altLang="zh-CN" dirty="0"/>
                  <a:t>y(n)</a:t>
                </a:r>
                <a:r>
                  <a:rPr lang="zh-CN" altLang="en-US" dirty="0"/>
                  <a:t>，并与</a:t>
                </a:r>
                <a:r>
                  <a:rPr lang="en-US" altLang="zh-CN" dirty="0"/>
                  <a:t>(3)</a:t>
                </a:r>
                <a:r>
                  <a:rPr lang="zh-CN" altLang="en-US" dirty="0"/>
                  <a:t>比较</a:t>
                </a:r>
              </a:p>
            </p:txBody>
          </p:sp>
          <p:graphicFrame>
            <p:nvGraphicFramePr>
              <p:cNvPr id="7" name="对象 6">
                <a:extLst>
                  <a:ext uri="{FF2B5EF4-FFF2-40B4-BE49-F238E27FC236}">
                    <a16:creationId xmlns:a16="http://schemas.microsoft.com/office/drawing/2014/main" id="{722AD414-C68C-498C-9864-3A2F012EAD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61898" y="517525"/>
              <a:ext cx="3320742" cy="434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41" name="Equation" r:id="rId5" imgW="2247840" imgH="203040" progId="Equation.DSMT4">
                      <p:embed/>
                    </p:oleObj>
                  </mc:Choice>
                  <mc:Fallback>
                    <p:oleObj name="Equation" r:id="rId5" imgW="2247840" imgH="203040" progId="Equation.DSMT4">
                      <p:embed/>
                      <p:pic>
                        <p:nvPicPr>
                          <p:cNvPr id="7" name="对象 6">
                            <a:extLst>
                              <a:ext uri="{FF2B5EF4-FFF2-40B4-BE49-F238E27FC236}">
                                <a16:creationId xmlns:a16="http://schemas.microsoft.com/office/drawing/2014/main" id="{722AD414-C68C-498C-9864-3A2F012EAD6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161898" y="517525"/>
                            <a:ext cx="3320742" cy="4349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2A167B3A-B2E6-4F15-A7E8-FA5143A4B3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3218728"/>
                </p:ext>
              </p:extLst>
            </p:nvPr>
          </p:nvGraphicFramePr>
          <p:xfrm>
            <a:off x="2018579" y="981710"/>
            <a:ext cx="3449637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2" name="Equation" r:id="rId7" imgW="1879560" imgH="228600" progId="Equation.DSMT4">
                    <p:embed/>
                  </p:oleObj>
                </mc:Choice>
                <mc:Fallback>
                  <p:oleObj name="Equation" r:id="rId7" imgW="1879560" imgH="2286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2A167B3A-B2E6-4F15-A7E8-FA5143A4B3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18579" y="981710"/>
                          <a:ext cx="3449637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58FC2336-264E-4105-AC0D-E4F2EEAC0F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3109833"/>
                </p:ext>
              </p:extLst>
            </p:nvPr>
          </p:nvGraphicFramePr>
          <p:xfrm>
            <a:off x="2018579" y="1487102"/>
            <a:ext cx="25654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3" name="Equation" r:id="rId9" imgW="1396800" imgH="228600" progId="Equation.DSMT4">
                    <p:embed/>
                  </p:oleObj>
                </mc:Choice>
                <mc:Fallback>
                  <p:oleObj name="Equation" r:id="rId9" imgW="1396800" imgH="2286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58FC2336-264E-4105-AC0D-E4F2EEAC0F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18579" y="1487102"/>
                          <a:ext cx="2565400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6E60C99-D815-4E85-90D7-E3EB32912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30759"/>
              </p:ext>
            </p:extLst>
          </p:nvPr>
        </p:nvGraphicFramePr>
        <p:xfrm>
          <a:off x="706149" y="1921460"/>
          <a:ext cx="26812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4" name="Equation" r:id="rId11" imgW="1460160" imgH="431640" progId="Equation.DSMT4">
                  <p:embed/>
                </p:oleObj>
              </mc:Choice>
              <mc:Fallback>
                <p:oleObj name="Equation" r:id="rId11" imgW="1460160" imgH="431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3102347E-0D42-4D2A-8C19-57366DDC89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6149" y="1921460"/>
                        <a:ext cx="2681288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CEA5593D-16B3-4232-8EB8-EAE8398F1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256320"/>
              </p:ext>
            </p:extLst>
          </p:nvPr>
        </p:nvGraphicFramePr>
        <p:xfrm>
          <a:off x="1292226" y="2687596"/>
          <a:ext cx="36845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5" name="Equation" r:id="rId13" imgW="2006280" imgH="431640" progId="Equation.DSMT4">
                  <p:embed/>
                </p:oleObj>
              </mc:Choice>
              <mc:Fallback>
                <p:oleObj name="Equation" r:id="rId13" imgW="2006280" imgH="4316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56E60C99-D815-4E85-90D7-E3EB329121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2226" y="2687596"/>
                        <a:ext cx="3684587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FCDDADF-1D29-4115-B3BB-4DEB8F083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764082"/>
              </p:ext>
            </p:extLst>
          </p:nvPr>
        </p:nvGraphicFramePr>
        <p:xfrm>
          <a:off x="1292226" y="3453732"/>
          <a:ext cx="27987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6" name="Equation" r:id="rId15" imgW="1523880" imgH="431640" progId="Equation.DSMT4">
                  <p:embed/>
                </p:oleObj>
              </mc:Choice>
              <mc:Fallback>
                <p:oleObj name="Equation" r:id="rId15" imgW="1523880" imgH="4316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CEA5593D-16B3-4232-8EB8-EAE8398F13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92226" y="3453732"/>
                        <a:ext cx="2798762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07985354-5B08-4A6F-963A-E84308EE3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013441"/>
              </p:ext>
            </p:extLst>
          </p:nvPr>
        </p:nvGraphicFramePr>
        <p:xfrm>
          <a:off x="1292226" y="4248685"/>
          <a:ext cx="352107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7" name="Equation" r:id="rId17" imgW="1917360" imgH="685800" progId="Equation.DSMT4">
                  <p:embed/>
                </p:oleObj>
              </mc:Choice>
              <mc:Fallback>
                <p:oleObj name="Equation" r:id="rId17" imgW="1917360" imgH="6858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AFCDDADF-1D29-4115-B3BB-4DEB8F083A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92226" y="4248685"/>
                        <a:ext cx="3521075" cy="146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12BB55C5-0D1D-4E67-91A6-AD5C61D56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873701"/>
              </p:ext>
            </p:extLst>
          </p:nvPr>
        </p:nvGraphicFramePr>
        <p:xfrm>
          <a:off x="5394325" y="1921459"/>
          <a:ext cx="40576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" name="Equation" r:id="rId19" imgW="2209680" imgH="431640" progId="Equation.DSMT4">
                  <p:embed/>
                </p:oleObj>
              </mc:Choice>
              <mc:Fallback>
                <p:oleObj name="Equation" r:id="rId19" imgW="2209680" imgH="4316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07985354-5B08-4A6F-963A-E84308EE32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94325" y="1921459"/>
                        <a:ext cx="405765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07E6198-7390-4025-80CF-FDA18DB39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078787"/>
              </p:ext>
            </p:extLst>
          </p:nvPr>
        </p:nvGraphicFramePr>
        <p:xfrm>
          <a:off x="6711950" y="2687596"/>
          <a:ext cx="54800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9" name="Equation" r:id="rId21" imgW="2984400" imgH="431640" progId="Equation.DSMT4">
                  <p:embed/>
                </p:oleObj>
              </mc:Choice>
              <mc:Fallback>
                <p:oleObj name="Equation" r:id="rId21" imgW="2984400" imgH="4316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12BB55C5-0D1D-4E67-91A6-AD5C61D56C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11950" y="2687596"/>
                        <a:ext cx="548005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AD17502-6642-43A7-BEE1-5A03341C1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636422"/>
              </p:ext>
            </p:extLst>
          </p:nvPr>
        </p:nvGraphicFramePr>
        <p:xfrm>
          <a:off x="5562890" y="3572735"/>
          <a:ext cx="66690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0" name="Equation" r:id="rId23" imgW="3632040" imgH="431640" progId="Equation.DSMT4">
                  <p:embed/>
                </p:oleObj>
              </mc:Choice>
              <mc:Fallback>
                <p:oleObj name="Equation" r:id="rId23" imgW="3632040" imgH="4316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C07E6198-7390-4025-80CF-FDA18DB390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62890" y="3572735"/>
                        <a:ext cx="6669088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B84CA9FD-2824-4CD5-8E2C-20402CE80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243538"/>
              </p:ext>
            </p:extLst>
          </p:nvPr>
        </p:nvGraphicFramePr>
        <p:xfrm>
          <a:off x="5562890" y="4459961"/>
          <a:ext cx="57832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1" name="Equation" r:id="rId25" imgW="3149280" imgH="431640" progId="Equation.DSMT4">
                  <p:embed/>
                </p:oleObj>
              </mc:Choice>
              <mc:Fallback>
                <p:oleObj name="Equation" r:id="rId25" imgW="3149280" imgH="4316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5AD17502-6642-43A7-BEE1-5A03341C1C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62890" y="4459961"/>
                        <a:ext cx="5783263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80CFCF88-F5BA-4ED7-97A9-1E3BB6E1F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21210"/>
              </p:ext>
            </p:extLst>
          </p:nvPr>
        </p:nvGraphicFramePr>
        <p:xfrm>
          <a:off x="5412582" y="5287673"/>
          <a:ext cx="3265487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2" name="Equation" r:id="rId27" imgW="1777680" imgH="660240" progId="Equation.DSMT4">
                  <p:embed/>
                </p:oleObj>
              </mc:Choice>
              <mc:Fallback>
                <p:oleObj name="Equation" r:id="rId27" imgW="1777680" imgH="6602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B84CA9FD-2824-4CD5-8E2C-20402CE80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12582" y="5287673"/>
                        <a:ext cx="3265487" cy="141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59150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07F35E13-F686-47A7-8A36-8D1000FF6E59}"/>
              </a:ext>
            </a:extLst>
          </p:cNvPr>
          <p:cNvGrpSpPr/>
          <p:nvPr/>
        </p:nvGrpSpPr>
        <p:grpSpPr>
          <a:xfrm>
            <a:off x="794327" y="248804"/>
            <a:ext cx="10381673" cy="1469685"/>
            <a:chOff x="794327" y="248804"/>
            <a:chExt cx="8358909" cy="1469685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B3E010E-C571-4F4F-8E3B-20ECFB490DE7}"/>
                </a:ext>
              </a:extLst>
            </p:cNvPr>
            <p:cNvSpPr txBox="1"/>
            <p:nvPr/>
          </p:nvSpPr>
          <p:spPr>
            <a:xfrm>
              <a:off x="794327" y="518160"/>
              <a:ext cx="835890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6.</a:t>
              </a:r>
              <a:r>
                <a:rPr lang="zh-CN" altLang="en-US" dirty="0"/>
                <a:t>已知因果线性时不变系统的系统函数：                                 ，系统输入为</a:t>
              </a:r>
              <a:endParaRPr lang="en-US" altLang="zh-CN" dirty="0"/>
            </a:p>
            <a:p>
              <a:endParaRPr lang="en-US" altLang="zh-CN" dirty="0"/>
            </a:p>
            <a:p>
              <a:r>
                <a:rPr lang="en-US" altLang="zh-CN" dirty="0"/>
                <a:t>(1)</a:t>
              </a:r>
              <a:r>
                <a:rPr lang="zh-CN" altLang="en-US" dirty="0"/>
                <a:t>求系统的冲激响应</a:t>
              </a:r>
              <a:endParaRPr lang="en-US" altLang="zh-CN" dirty="0"/>
            </a:p>
            <a:p>
              <a:r>
                <a:rPr lang="en-US" altLang="zh-CN" dirty="0"/>
                <a:t>(2)</a:t>
              </a:r>
              <a:r>
                <a:rPr lang="zh-CN" altLang="en-US" dirty="0"/>
                <a:t>求输出</a:t>
              </a:r>
              <a:r>
                <a:rPr lang="en-US" altLang="zh-CN" dirty="0"/>
                <a:t>y(n)</a:t>
              </a:r>
              <a:endParaRPr lang="zh-CN" altLang="en-US" dirty="0"/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722AD414-C68C-498C-9864-3A2F012EAD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5639498"/>
                </p:ext>
              </p:extLst>
            </p:nvPr>
          </p:nvGraphicFramePr>
          <p:xfrm>
            <a:off x="4117626" y="248804"/>
            <a:ext cx="1519770" cy="1304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8" name="Equation" r:id="rId5" imgW="1028520" imgH="609480" progId="Equation.DSMT4">
                    <p:embed/>
                  </p:oleObj>
                </mc:Choice>
                <mc:Fallback>
                  <p:oleObj name="Equation" r:id="rId5" imgW="1028520" imgH="60948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722AD414-C68C-498C-9864-3A2F012EAD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17626" y="248804"/>
                          <a:ext cx="1519770" cy="1304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6DEF712-CE7E-438B-836B-550263993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026509"/>
              </p:ext>
            </p:extLst>
          </p:nvPr>
        </p:nvGraphicFramePr>
        <p:xfrm>
          <a:off x="8344911" y="534441"/>
          <a:ext cx="305276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7" imgW="1663560" imgH="393480" progId="Equation.DSMT4">
                  <p:embed/>
                </p:oleObj>
              </mc:Choice>
              <mc:Fallback>
                <p:oleObj name="Equation" r:id="rId7" imgW="166356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22AD414-C68C-498C-9864-3A2F012EA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44911" y="534441"/>
                        <a:ext cx="3052762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32651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B231949-E297-4FCF-9E21-F95B12512319}"/>
              </a:ext>
            </a:extLst>
          </p:cNvPr>
          <p:cNvSpPr txBox="1"/>
          <p:nvPr/>
        </p:nvSpPr>
        <p:spPr>
          <a:xfrm>
            <a:off x="5043996" y="1480203"/>
            <a:ext cx="210400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</a:rPr>
              <a:t>NOTE!!!</a:t>
            </a:r>
            <a:endParaRPr lang="zh-CN" altLang="en-US" sz="4400" b="1" dirty="0">
              <a:solidFill>
                <a:srgbClr val="FF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FC7C96F-2A19-4E41-BDCC-A324967300EC}"/>
              </a:ext>
            </a:extLst>
          </p:cNvPr>
          <p:cNvSpPr txBox="1"/>
          <p:nvPr/>
        </p:nvSpPr>
        <p:spPr>
          <a:xfrm>
            <a:off x="2585263" y="2636667"/>
            <a:ext cx="7021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PT</a:t>
            </a:r>
            <a:r>
              <a:rPr lang="zh-CN" altLang="en-US" dirty="0"/>
              <a:t>中的内容没有完全覆盖前两章知识点，</a:t>
            </a:r>
            <a:r>
              <a:rPr lang="zh-CN" altLang="en-US" dirty="0">
                <a:solidFill>
                  <a:srgbClr val="FF0000"/>
                </a:solidFill>
              </a:rPr>
              <a:t>不能</a:t>
            </a:r>
            <a:r>
              <a:rPr lang="zh-CN" altLang="en-US" dirty="0"/>
              <a:t>作为考前的复习提纲</a:t>
            </a:r>
          </a:p>
        </p:txBody>
      </p:sp>
    </p:spTree>
    <p:extLst>
      <p:ext uri="{BB962C8B-B14F-4D97-AF65-F5344CB8AC3E}">
        <p14:creationId xmlns:p14="http://schemas.microsoft.com/office/powerpoint/2010/main" val="21586009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07F35E13-F686-47A7-8A36-8D1000FF6E59}"/>
              </a:ext>
            </a:extLst>
          </p:cNvPr>
          <p:cNvGrpSpPr/>
          <p:nvPr/>
        </p:nvGrpSpPr>
        <p:grpSpPr>
          <a:xfrm>
            <a:off x="794327" y="248804"/>
            <a:ext cx="10381673" cy="1469685"/>
            <a:chOff x="794327" y="248804"/>
            <a:chExt cx="8358909" cy="1469685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B3E010E-C571-4F4F-8E3B-20ECFB490DE7}"/>
                </a:ext>
              </a:extLst>
            </p:cNvPr>
            <p:cNvSpPr txBox="1"/>
            <p:nvPr/>
          </p:nvSpPr>
          <p:spPr>
            <a:xfrm>
              <a:off x="794327" y="518160"/>
              <a:ext cx="835890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6.</a:t>
              </a:r>
              <a:r>
                <a:rPr lang="zh-CN" altLang="en-US" dirty="0"/>
                <a:t>已知因果线性时不变系统的系统函数：                                 ，系统输入为</a:t>
              </a:r>
              <a:endParaRPr lang="en-US" altLang="zh-CN" dirty="0"/>
            </a:p>
            <a:p>
              <a:endParaRPr lang="en-US" altLang="zh-CN" dirty="0"/>
            </a:p>
            <a:p>
              <a:r>
                <a:rPr lang="en-US" altLang="zh-CN" dirty="0"/>
                <a:t>(1)</a:t>
              </a:r>
              <a:r>
                <a:rPr lang="zh-CN" altLang="en-US" dirty="0"/>
                <a:t>求系统的冲激响应</a:t>
              </a:r>
              <a:endParaRPr lang="en-US" altLang="zh-CN" dirty="0"/>
            </a:p>
            <a:p>
              <a:r>
                <a:rPr lang="en-US" altLang="zh-CN" dirty="0"/>
                <a:t>(2)</a:t>
              </a:r>
              <a:r>
                <a:rPr lang="zh-CN" altLang="en-US" dirty="0"/>
                <a:t>求输出</a:t>
              </a:r>
              <a:r>
                <a:rPr lang="en-US" altLang="zh-CN" dirty="0"/>
                <a:t>y(n)</a:t>
              </a:r>
              <a:endParaRPr lang="zh-CN" altLang="en-US" dirty="0"/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722AD414-C68C-498C-9864-3A2F012EAD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17626" y="248804"/>
            <a:ext cx="1519770" cy="1304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1" name="Equation" r:id="rId5" imgW="1028520" imgH="609480" progId="Equation.DSMT4">
                    <p:embed/>
                  </p:oleObj>
                </mc:Choice>
                <mc:Fallback>
                  <p:oleObj name="Equation" r:id="rId5" imgW="1028520" imgH="60948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722AD414-C68C-498C-9864-3A2F012EAD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17626" y="248804"/>
                          <a:ext cx="1519770" cy="1304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6DEF712-CE7E-438B-836B-550263993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44911" y="534441"/>
          <a:ext cx="305276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7" imgW="1663560" imgH="393480" progId="Equation.DSMT4">
                  <p:embed/>
                </p:oleObj>
              </mc:Choice>
              <mc:Fallback>
                <p:oleObj name="Equation" r:id="rId7" imgW="166356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6DEF712-CE7E-438B-836B-5502639936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44911" y="534441"/>
                        <a:ext cx="3052762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50C3EE9-2935-4B87-8966-83F4A79E8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775916"/>
              </p:ext>
            </p:extLst>
          </p:nvPr>
        </p:nvGraphicFramePr>
        <p:xfrm>
          <a:off x="794327" y="2236649"/>
          <a:ext cx="39370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9" imgW="2145960" imgH="393480" progId="Equation.DSMT4">
                  <p:embed/>
                </p:oleObj>
              </mc:Choice>
              <mc:Fallback>
                <p:oleObj name="Equation" r:id="rId9" imgW="214596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22AD414-C68C-498C-9864-3A2F012EA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4327" y="2236649"/>
                        <a:ext cx="393700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07AC8D6-234C-48E8-8B71-03E182CF4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12628"/>
              </p:ext>
            </p:extLst>
          </p:nvPr>
        </p:nvGraphicFramePr>
        <p:xfrm>
          <a:off x="5713411" y="1734770"/>
          <a:ext cx="39846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11" imgW="2171520" imgH="583920" progId="Equation.DSMT4">
                  <p:embed/>
                </p:oleObj>
              </mc:Choice>
              <mc:Fallback>
                <p:oleObj name="Equation" r:id="rId11" imgW="2171520" imgH="5839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6DEF712-CE7E-438B-836B-5502639936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13411" y="1734770"/>
                        <a:ext cx="39846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F1DEC1F-208F-4735-8E71-EC1498214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486777"/>
              </p:ext>
            </p:extLst>
          </p:nvPr>
        </p:nvGraphicFramePr>
        <p:xfrm>
          <a:off x="5865597" y="2573981"/>
          <a:ext cx="538480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13" imgW="2933640" imgH="761760" progId="Equation.DSMT4">
                  <p:embed/>
                </p:oleObj>
              </mc:Choice>
              <mc:Fallback>
                <p:oleObj name="Equation" r:id="rId13" imgW="2933640" imgH="7617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907AC8D6-234C-48E8-8B71-03E182CF43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65597" y="2573981"/>
                        <a:ext cx="5384800" cy="163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72EBB1B-3341-4ADB-9C22-B8EDE7DAF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220773"/>
              </p:ext>
            </p:extLst>
          </p:nvPr>
        </p:nvGraphicFramePr>
        <p:xfrm>
          <a:off x="6506077" y="4134283"/>
          <a:ext cx="2773363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15" imgW="1511280" imgH="761760" progId="Equation.DSMT4">
                  <p:embed/>
                </p:oleObj>
              </mc:Choice>
              <mc:Fallback>
                <p:oleObj name="Equation" r:id="rId15" imgW="1511280" imgH="7617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F1DEC1F-208F-4735-8E71-EC1498214C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06077" y="4134283"/>
                        <a:ext cx="2773363" cy="163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9CABD5F-645F-48B1-B4EC-333CD9247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486106"/>
              </p:ext>
            </p:extLst>
          </p:nvPr>
        </p:nvGraphicFramePr>
        <p:xfrm>
          <a:off x="5985163" y="5766233"/>
          <a:ext cx="41021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17" imgW="2234880" imgH="393480" progId="Equation.DSMT4">
                  <p:embed/>
                </p:oleObj>
              </mc:Choice>
              <mc:Fallback>
                <p:oleObj name="Equation" r:id="rId17" imgW="223488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072EBB1B-3341-4ADB-9C22-B8EDE7DAF5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85163" y="5766233"/>
                        <a:ext cx="4102100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9232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07F35E13-F686-47A7-8A36-8D1000FF6E59}"/>
              </a:ext>
            </a:extLst>
          </p:cNvPr>
          <p:cNvGrpSpPr/>
          <p:nvPr/>
        </p:nvGrpSpPr>
        <p:grpSpPr>
          <a:xfrm>
            <a:off x="794327" y="327362"/>
            <a:ext cx="10381673" cy="2499122"/>
            <a:chOff x="794327" y="327362"/>
            <a:chExt cx="8358909" cy="2499122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B3E010E-C571-4F4F-8E3B-20ECFB490DE7}"/>
                </a:ext>
              </a:extLst>
            </p:cNvPr>
            <p:cNvSpPr txBox="1"/>
            <p:nvPr/>
          </p:nvSpPr>
          <p:spPr>
            <a:xfrm>
              <a:off x="794327" y="518160"/>
              <a:ext cx="8358909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7.</a:t>
              </a:r>
              <a:r>
                <a:rPr lang="zh-CN" altLang="en-US" dirty="0"/>
                <a:t>已知因果线性时不变系统的系统函数：</a:t>
              </a:r>
              <a:endParaRPr lang="en-US" altLang="zh-CN" dirty="0"/>
            </a:p>
            <a:p>
              <a:r>
                <a:rPr lang="en-US" altLang="zh-CN" dirty="0"/>
                <a:t>(1)</a:t>
              </a:r>
              <a:r>
                <a:rPr lang="zh-CN" altLang="en-US" dirty="0"/>
                <a:t>其收敛域？</a:t>
              </a:r>
              <a:endParaRPr lang="en-US" altLang="zh-CN" dirty="0"/>
            </a:p>
            <a:p>
              <a:r>
                <a:rPr lang="en-US" altLang="zh-CN" dirty="0"/>
                <a:t>(2)</a:t>
              </a:r>
              <a:r>
                <a:rPr lang="zh-CN" altLang="en-US" dirty="0"/>
                <a:t>某一输入产生的输出为</a:t>
              </a:r>
              <a:endParaRPr lang="en-US" altLang="zh-CN" dirty="0"/>
            </a:p>
            <a:p>
              <a:endParaRPr lang="en-US" altLang="zh-CN" dirty="0"/>
            </a:p>
            <a:p>
              <a:endParaRPr lang="en-US" altLang="zh-CN" dirty="0"/>
            </a:p>
            <a:p>
              <a:endParaRPr lang="en-US" altLang="zh-CN" dirty="0"/>
            </a:p>
            <a:p>
              <a:r>
                <a:rPr lang="zh-CN" altLang="en-US" dirty="0"/>
                <a:t>     求其输入</a:t>
              </a:r>
              <a:r>
                <a:rPr lang="en-US" altLang="zh-CN" dirty="0"/>
                <a:t>x(n)</a:t>
              </a:r>
              <a:r>
                <a:rPr lang="zh-CN" altLang="en-US" dirty="0"/>
                <a:t>的</a:t>
              </a:r>
              <a:r>
                <a:rPr lang="en-US" altLang="zh-CN" dirty="0"/>
                <a:t>Z</a:t>
              </a:r>
              <a:r>
                <a:rPr lang="zh-CN" altLang="en-US" dirty="0"/>
                <a:t>变换</a:t>
              </a:r>
              <a:r>
                <a:rPr lang="en-US" altLang="zh-CN" dirty="0"/>
                <a:t>X(z)</a:t>
              </a:r>
            </a:p>
            <a:p>
              <a:r>
                <a:rPr lang="en-US" altLang="zh-CN" dirty="0"/>
                <a:t>(3)</a:t>
              </a:r>
              <a:r>
                <a:rPr lang="zh-CN" altLang="en-US" dirty="0"/>
                <a:t>求系统的单位脉冲响应</a:t>
              </a:r>
              <a:r>
                <a:rPr lang="en-US" altLang="zh-CN" dirty="0"/>
                <a:t>h(n)</a:t>
              </a:r>
              <a:endParaRPr lang="zh-CN" altLang="en-US" dirty="0"/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722AD414-C68C-498C-9864-3A2F012EAD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6618799"/>
                </p:ext>
              </p:extLst>
            </p:nvPr>
          </p:nvGraphicFramePr>
          <p:xfrm>
            <a:off x="4246839" y="327362"/>
            <a:ext cx="2532098" cy="1304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0" name="Equation" r:id="rId5" imgW="1714320" imgH="609480" progId="Equation.DSMT4">
                    <p:embed/>
                  </p:oleObj>
                </mc:Choice>
                <mc:Fallback>
                  <p:oleObj name="Equation" r:id="rId5" imgW="1714320" imgH="60948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722AD414-C68C-498C-9864-3A2F012EAD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46839" y="327362"/>
                          <a:ext cx="2532098" cy="1304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602282B-DFD9-4F70-8B86-5234EA29B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15277"/>
              </p:ext>
            </p:extLst>
          </p:nvPr>
        </p:nvGraphicFramePr>
        <p:xfrm>
          <a:off x="1317336" y="1395323"/>
          <a:ext cx="43338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7" imgW="2361960" imgH="393480" progId="Equation.DSMT4">
                  <p:embed/>
                </p:oleObj>
              </mc:Choice>
              <mc:Fallback>
                <p:oleObj name="Equation" r:id="rId7" imgW="236196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22AD414-C68C-498C-9864-3A2F012EA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7336" y="1395323"/>
                        <a:ext cx="433387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6189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07F35E13-F686-47A7-8A36-8D1000FF6E59}"/>
              </a:ext>
            </a:extLst>
          </p:cNvPr>
          <p:cNvGrpSpPr/>
          <p:nvPr/>
        </p:nvGrpSpPr>
        <p:grpSpPr>
          <a:xfrm>
            <a:off x="794327" y="327362"/>
            <a:ext cx="10381673" cy="2499122"/>
            <a:chOff x="794327" y="327362"/>
            <a:chExt cx="8358909" cy="2499122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B3E010E-C571-4F4F-8E3B-20ECFB490DE7}"/>
                </a:ext>
              </a:extLst>
            </p:cNvPr>
            <p:cNvSpPr txBox="1"/>
            <p:nvPr/>
          </p:nvSpPr>
          <p:spPr>
            <a:xfrm>
              <a:off x="794327" y="518160"/>
              <a:ext cx="8358909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7.</a:t>
              </a:r>
              <a:r>
                <a:rPr lang="zh-CN" altLang="en-US" dirty="0"/>
                <a:t>已知因果线性时不变系统的系统函数：</a:t>
              </a:r>
              <a:endParaRPr lang="en-US" altLang="zh-CN" dirty="0"/>
            </a:p>
            <a:p>
              <a:r>
                <a:rPr lang="en-US" altLang="zh-CN" dirty="0"/>
                <a:t>(1)</a:t>
              </a:r>
              <a:r>
                <a:rPr lang="zh-CN" altLang="en-US" dirty="0"/>
                <a:t>其收敛域？</a:t>
              </a:r>
              <a:endParaRPr lang="en-US" altLang="zh-CN" dirty="0"/>
            </a:p>
            <a:p>
              <a:r>
                <a:rPr lang="en-US" altLang="zh-CN" dirty="0"/>
                <a:t>(2)</a:t>
              </a:r>
              <a:r>
                <a:rPr lang="zh-CN" altLang="en-US" dirty="0"/>
                <a:t>某一输入产生的输出为</a:t>
              </a:r>
              <a:endParaRPr lang="en-US" altLang="zh-CN" dirty="0"/>
            </a:p>
            <a:p>
              <a:endParaRPr lang="en-US" altLang="zh-CN" dirty="0"/>
            </a:p>
            <a:p>
              <a:endParaRPr lang="en-US" altLang="zh-CN" dirty="0"/>
            </a:p>
            <a:p>
              <a:endParaRPr lang="en-US" altLang="zh-CN" dirty="0"/>
            </a:p>
            <a:p>
              <a:r>
                <a:rPr lang="zh-CN" altLang="en-US" dirty="0"/>
                <a:t>     求其输入</a:t>
              </a:r>
              <a:r>
                <a:rPr lang="en-US" altLang="zh-CN" dirty="0"/>
                <a:t>x(n)</a:t>
              </a:r>
              <a:r>
                <a:rPr lang="zh-CN" altLang="en-US" dirty="0"/>
                <a:t>的</a:t>
              </a:r>
              <a:r>
                <a:rPr lang="en-US" altLang="zh-CN" dirty="0"/>
                <a:t>Z</a:t>
              </a:r>
              <a:r>
                <a:rPr lang="zh-CN" altLang="en-US" dirty="0"/>
                <a:t>变换</a:t>
              </a:r>
              <a:r>
                <a:rPr lang="en-US" altLang="zh-CN" dirty="0"/>
                <a:t>X(z)</a:t>
              </a:r>
            </a:p>
            <a:p>
              <a:r>
                <a:rPr lang="en-US" altLang="zh-CN" dirty="0"/>
                <a:t>(3)</a:t>
              </a:r>
              <a:r>
                <a:rPr lang="zh-CN" altLang="en-US" dirty="0"/>
                <a:t>求系统的单位脉冲响应</a:t>
              </a:r>
              <a:r>
                <a:rPr lang="en-US" altLang="zh-CN" dirty="0"/>
                <a:t>h(n)</a:t>
              </a:r>
              <a:endParaRPr lang="zh-CN" altLang="en-US" dirty="0"/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722AD414-C68C-498C-9864-3A2F012EAD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6839" y="327362"/>
            <a:ext cx="2532098" cy="1304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5" name="Equation" r:id="rId5" imgW="1714320" imgH="609480" progId="Equation.DSMT4">
                    <p:embed/>
                  </p:oleObj>
                </mc:Choice>
                <mc:Fallback>
                  <p:oleObj name="Equation" r:id="rId5" imgW="1714320" imgH="60948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722AD414-C68C-498C-9864-3A2F012EAD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46839" y="327362"/>
                          <a:ext cx="2532098" cy="1304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602282B-DFD9-4F70-8B86-5234EA29B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7336" y="1395323"/>
          <a:ext cx="43338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name="Equation" r:id="rId7" imgW="2361960" imgH="393480" progId="Equation.DSMT4">
                  <p:embed/>
                </p:oleObj>
              </mc:Choice>
              <mc:Fallback>
                <p:oleObj name="Equation" r:id="rId7" imgW="236196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602282B-DFD9-4F70-8B86-5234EA29BF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7336" y="1395323"/>
                        <a:ext cx="433387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F8BA176-ADFC-4584-BBFF-309A1F8DF2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5536" y="2826484"/>
          <a:ext cx="7683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name="Equation" r:id="rId9" imgW="419040" imgH="393480" progId="Equation.DSMT4">
                  <p:embed/>
                </p:oleObj>
              </mc:Choice>
              <mc:Fallback>
                <p:oleObj name="Equation" r:id="rId9" imgW="41904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9F8BA176-ADFC-4584-BBFF-309A1F8DF2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55536" y="2826484"/>
                        <a:ext cx="768350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1B9C9E2-511E-441D-88AB-3F4D59B33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138" y="3703647"/>
          <a:ext cx="351790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name="Equation" r:id="rId11" imgW="1917360" imgH="583920" progId="Equation.DSMT4">
                  <p:embed/>
                </p:oleObj>
              </mc:Choice>
              <mc:Fallback>
                <p:oleObj name="Equation" r:id="rId11" imgW="1917360" imgH="5839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E1B9C9E2-511E-441D-88AB-3F4D59B33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3138" y="3703647"/>
                        <a:ext cx="3517900" cy="1249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6EDDEF99-9092-4DC1-BCF6-ED74080462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677" y="4973618"/>
          <a:ext cx="363537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" name="Equation" r:id="rId13" imgW="1981080" imgH="609480" progId="Equation.DSMT4">
                  <p:embed/>
                </p:oleObj>
              </mc:Choice>
              <mc:Fallback>
                <p:oleObj name="Equation" r:id="rId13" imgW="1981080" imgH="609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6EDDEF99-9092-4DC1-BCF6-ED74080462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62677" y="4973618"/>
                        <a:ext cx="3635375" cy="130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6464D35-A8F4-4EDB-8B8C-8DCEE36985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5663" y="2392363"/>
          <a:ext cx="36798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0" name="Equation" r:id="rId15" imgW="2006280" imgH="596880" progId="Equation.DSMT4">
                  <p:embed/>
                </p:oleObj>
              </mc:Choice>
              <mc:Fallback>
                <p:oleObj name="Equation" r:id="rId15" imgW="2006280" imgH="5968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6464D35-A8F4-4EDB-8B8C-8DCEE36985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35663" y="2392363"/>
                        <a:ext cx="3679825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8A63A3A-DF5E-44C6-82E7-D954E059D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608847"/>
              </p:ext>
            </p:extLst>
          </p:nvPr>
        </p:nvGraphicFramePr>
        <p:xfrm>
          <a:off x="5935663" y="4668041"/>
          <a:ext cx="34020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name="Equation" r:id="rId17" imgW="1854000" imgH="393480" progId="Equation.DSMT4">
                  <p:embed/>
                </p:oleObj>
              </mc:Choice>
              <mc:Fallback>
                <p:oleObj name="Equation" r:id="rId17" imgW="1854000" imgH="3934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18A63A3A-DF5E-44C6-82E7-D954E059D9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35663" y="4668041"/>
                        <a:ext cx="3402012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BDB4F17-6ADD-40A0-BCD3-992C976FB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710802"/>
              </p:ext>
            </p:extLst>
          </p:nvPr>
        </p:nvGraphicFramePr>
        <p:xfrm>
          <a:off x="5935663" y="3536919"/>
          <a:ext cx="40084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2" name="Equation" r:id="rId19" imgW="2184120" imgH="393480" progId="Equation.DSMT4">
                  <p:embed/>
                </p:oleObj>
              </mc:Choice>
              <mc:Fallback>
                <p:oleObj name="Equation" r:id="rId19" imgW="2184120" imgH="3934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18A63A3A-DF5E-44C6-82E7-D954E059D9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35663" y="3536919"/>
                        <a:ext cx="400843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39393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7B502B20-E26A-4B93-A45F-F3138C201369}"/>
              </a:ext>
            </a:extLst>
          </p:cNvPr>
          <p:cNvGrpSpPr/>
          <p:nvPr/>
        </p:nvGrpSpPr>
        <p:grpSpPr>
          <a:xfrm>
            <a:off x="794327" y="193358"/>
            <a:ext cx="10381673" cy="2131313"/>
            <a:chOff x="794327" y="-248382"/>
            <a:chExt cx="10381673" cy="2131313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07F35E13-F686-47A7-8A36-8D1000FF6E59}"/>
                </a:ext>
              </a:extLst>
            </p:cNvPr>
            <p:cNvGrpSpPr/>
            <p:nvPr/>
          </p:nvGrpSpPr>
          <p:grpSpPr>
            <a:xfrm>
              <a:off x="794327" y="-248382"/>
              <a:ext cx="10381673" cy="2131313"/>
              <a:chOff x="794327" y="-248382"/>
              <a:chExt cx="8358909" cy="2131313"/>
            </a:xfrm>
          </p:grpSpPr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B3E010E-C571-4F4F-8E3B-20ECFB490DE7}"/>
                  </a:ext>
                </a:extLst>
              </p:cNvPr>
              <p:cNvSpPr txBox="1"/>
              <p:nvPr/>
            </p:nvSpPr>
            <p:spPr>
              <a:xfrm>
                <a:off x="794327" y="-148394"/>
                <a:ext cx="8358909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8.</a:t>
                </a:r>
                <a:r>
                  <a:rPr lang="zh-CN" altLang="en-US" dirty="0"/>
                  <a:t>若：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求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  <p:graphicFrame>
            <p:nvGraphicFramePr>
              <p:cNvPr id="7" name="对象 6">
                <a:extLst>
                  <a:ext uri="{FF2B5EF4-FFF2-40B4-BE49-F238E27FC236}">
                    <a16:creationId xmlns:a16="http://schemas.microsoft.com/office/drawing/2014/main" id="{722AD414-C68C-498C-9864-3A2F012EAD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8426363"/>
                  </p:ext>
                </p:extLst>
              </p:nvPr>
            </p:nvGraphicFramePr>
            <p:xfrm>
              <a:off x="1370997" y="-248382"/>
              <a:ext cx="2737887" cy="8429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97" name="Equation" r:id="rId5" imgW="1854000" imgH="393480" progId="Equation.DSMT4">
                      <p:embed/>
                    </p:oleObj>
                  </mc:Choice>
                  <mc:Fallback>
                    <p:oleObj name="Equation" r:id="rId5" imgW="1854000" imgH="393480" progId="Equation.DSMT4">
                      <p:embed/>
                      <p:pic>
                        <p:nvPicPr>
                          <p:cNvPr id="7" name="对象 6">
                            <a:extLst>
                              <a:ext uri="{FF2B5EF4-FFF2-40B4-BE49-F238E27FC236}">
                                <a16:creationId xmlns:a16="http://schemas.microsoft.com/office/drawing/2014/main" id="{722AD414-C68C-498C-9864-3A2F012EAD6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370997" y="-248382"/>
                            <a:ext cx="2737887" cy="8429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FF94C043-8383-4203-A519-0A8C401F23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7891198"/>
                </p:ext>
              </p:extLst>
            </p:nvPr>
          </p:nvGraphicFramePr>
          <p:xfrm>
            <a:off x="1162296" y="867268"/>
            <a:ext cx="1352550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8" name="Equation" r:id="rId7" imgW="736560" imgH="228600" progId="Equation.DSMT4">
                    <p:embed/>
                  </p:oleObj>
                </mc:Choice>
                <mc:Fallback>
                  <p:oleObj name="Equation" r:id="rId7" imgW="736560" imgH="2286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FF94C043-8383-4203-A519-0A8C401F23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62296" y="867268"/>
                          <a:ext cx="1352550" cy="490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A120041-ECA3-43B7-975D-E3A93731B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352133"/>
              </p:ext>
            </p:extLst>
          </p:nvPr>
        </p:nvGraphicFramePr>
        <p:xfrm>
          <a:off x="2697947" y="1309008"/>
          <a:ext cx="1352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FF94C043-8383-4203-A519-0A8C401F23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7947" y="1309008"/>
                        <a:ext cx="135255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75C52AE-81B9-4D39-B10A-7402DC2B4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21013"/>
              </p:ext>
            </p:extLst>
          </p:nvPr>
        </p:nvGraphicFramePr>
        <p:xfrm>
          <a:off x="4233598" y="1254239"/>
          <a:ext cx="9556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11" imgW="520560" imgH="279360" progId="Equation.DSMT4">
                  <p:embed/>
                </p:oleObj>
              </mc:Choice>
              <mc:Fallback>
                <p:oleObj name="Equation" r:id="rId11" imgW="520560" imgH="2793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A120041-ECA3-43B7-975D-E3A93731B3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33598" y="1254239"/>
                        <a:ext cx="9556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21C6C6F-A039-422A-A277-1C916D547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724644"/>
              </p:ext>
            </p:extLst>
          </p:nvPr>
        </p:nvGraphicFramePr>
        <p:xfrm>
          <a:off x="5326063" y="1312863"/>
          <a:ext cx="10493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13" imgW="571320" imgH="228600" progId="Equation.DSMT4">
                  <p:embed/>
                </p:oleObj>
              </mc:Choice>
              <mc:Fallback>
                <p:oleObj name="Equation" r:id="rId13" imgW="57132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D75C52AE-81B9-4D39-B10A-7402DC2B4D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26063" y="1312863"/>
                        <a:ext cx="1049337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30500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7B502B20-E26A-4B93-A45F-F3138C201369}"/>
              </a:ext>
            </a:extLst>
          </p:cNvPr>
          <p:cNvGrpSpPr/>
          <p:nvPr/>
        </p:nvGrpSpPr>
        <p:grpSpPr>
          <a:xfrm>
            <a:off x="794327" y="193358"/>
            <a:ext cx="10381673" cy="2131313"/>
            <a:chOff x="794327" y="-248382"/>
            <a:chExt cx="10381673" cy="2131313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07F35E13-F686-47A7-8A36-8D1000FF6E59}"/>
                </a:ext>
              </a:extLst>
            </p:cNvPr>
            <p:cNvGrpSpPr/>
            <p:nvPr/>
          </p:nvGrpSpPr>
          <p:grpSpPr>
            <a:xfrm>
              <a:off x="794327" y="-248382"/>
              <a:ext cx="10381673" cy="2131313"/>
              <a:chOff x="794327" y="-248382"/>
              <a:chExt cx="8358909" cy="2131313"/>
            </a:xfrm>
          </p:grpSpPr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B3E010E-C571-4F4F-8E3B-20ECFB490DE7}"/>
                  </a:ext>
                </a:extLst>
              </p:cNvPr>
              <p:cNvSpPr txBox="1"/>
              <p:nvPr/>
            </p:nvSpPr>
            <p:spPr>
              <a:xfrm>
                <a:off x="794327" y="-148394"/>
                <a:ext cx="8358909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8.</a:t>
                </a:r>
                <a:r>
                  <a:rPr lang="zh-CN" altLang="en-US" dirty="0"/>
                  <a:t>若：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求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  <p:graphicFrame>
            <p:nvGraphicFramePr>
              <p:cNvPr id="7" name="对象 6">
                <a:extLst>
                  <a:ext uri="{FF2B5EF4-FFF2-40B4-BE49-F238E27FC236}">
                    <a16:creationId xmlns:a16="http://schemas.microsoft.com/office/drawing/2014/main" id="{722AD414-C68C-498C-9864-3A2F012EAD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70997" y="-248382"/>
              <a:ext cx="2737887" cy="8429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17" name="Equation" r:id="rId5" imgW="1854000" imgH="393480" progId="Equation.DSMT4">
                      <p:embed/>
                    </p:oleObj>
                  </mc:Choice>
                  <mc:Fallback>
                    <p:oleObj name="Equation" r:id="rId5" imgW="1854000" imgH="393480" progId="Equation.DSMT4">
                      <p:embed/>
                      <p:pic>
                        <p:nvPicPr>
                          <p:cNvPr id="7" name="对象 6">
                            <a:extLst>
                              <a:ext uri="{FF2B5EF4-FFF2-40B4-BE49-F238E27FC236}">
                                <a16:creationId xmlns:a16="http://schemas.microsoft.com/office/drawing/2014/main" id="{722AD414-C68C-498C-9864-3A2F012EAD6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370997" y="-248382"/>
                            <a:ext cx="2737887" cy="8429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FF94C043-8383-4203-A519-0A8C401F23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5396305"/>
                </p:ext>
              </p:extLst>
            </p:nvPr>
          </p:nvGraphicFramePr>
          <p:xfrm>
            <a:off x="1162296" y="867268"/>
            <a:ext cx="1352550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8" name="Equation" r:id="rId7" imgW="736560" imgH="228600" progId="Equation.DSMT4">
                    <p:embed/>
                  </p:oleObj>
                </mc:Choice>
                <mc:Fallback>
                  <p:oleObj name="Equation" r:id="rId7" imgW="736560" imgH="2286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FF94C043-8383-4203-A519-0A8C401F23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62296" y="867268"/>
                          <a:ext cx="1352550" cy="490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A120041-ECA3-43B7-975D-E3A93731B3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7947" y="1309008"/>
          <a:ext cx="1352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9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A120041-ECA3-43B7-975D-E3A93731B3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7947" y="1309008"/>
                        <a:ext cx="135255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75C52AE-81B9-4D39-B10A-7402DC2B4D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3598" y="1254239"/>
          <a:ext cx="9556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0" name="Equation" r:id="rId11" imgW="520560" imgH="279360" progId="Equation.DSMT4">
                  <p:embed/>
                </p:oleObj>
              </mc:Choice>
              <mc:Fallback>
                <p:oleObj name="Equation" r:id="rId11" imgW="520560" imgH="2793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D75C52AE-81B9-4D39-B10A-7402DC2B4D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33598" y="1254239"/>
                        <a:ext cx="9556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21C6C6F-A039-422A-A277-1C916D547F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6063" y="1312863"/>
          <a:ext cx="10493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1" name="Equation" r:id="rId13" imgW="571320" imgH="228600" progId="Equation.DSMT4">
                  <p:embed/>
                </p:oleObj>
              </mc:Choice>
              <mc:Fallback>
                <p:oleObj name="Equation" r:id="rId13" imgW="57132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21C6C6F-A039-422A-A277-1C916D547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26063" y="1312863"/>
                        <a:ext cx="1049337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793D878-DF7F-4788-A883-A1A0F6C13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944923"/>
              </p:ext>
            </p:extLst>
          </p:nvPr>
        </p:nvGraphicFramePr>
        <p:xfrm>
          <a:off x="544758" y="2195742"/>
          <a:ext cx="3940176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2" name="Equation" r:id="rId15" imgW="2145960" imgH="393480" progId="Equation.DSMT4">
                  <p:embed/>
                </p:oleObj>
              </mc:Choice>
              <mc:Fallback>
                <p:oleObj name="Equation" r:id="rId15" imgW="214596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A120041-ECA3-43B7-975D-E3A93731B3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4758" y="2195742"/>
                        <a:ext cx="3940176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260FBF5-7063-46FB-84A4-5EE612DB4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363244"/>
              </p:ext>
            </p:extLst>
          </p:nvPr>
        </p:nvGraphicFramePr>
        <p:xfrm>
          <a:off x="1838571" y="2954108"/>
          <a:ext cx="22383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3" name="Equation" r:id="rId17" imgW="1218960" imgH="393480" progId="Equation.DSMT4">
                  <p:embed/>
                </p:oleObj>
              </mc:Choice>
              <mc:Fallback>
                <p:oleObj name="Equation" r:id="rId17" imgW="121896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B793D878-DF7F-4788-A883-A1A0F6C135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38571" y="2954108"/>
                        <a:ext cx="223837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B9284A4-F0A8-403E-9304-F8B26368C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682040"/>
              </p:ext>
            </p:extLst>
          </p:nvPr>
        </p:nvGraphicFramePr>
        <p:xfrm>
          <a:off x="544758" y="4015533"/>
          <a:ext cx="40798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4" name="Equation" r:id="rId19" imgW="2222280" imgH="419040" progId="Equation.DSMT4">
                  <p:embed/>
                </p:oleObj>
              </mc:Choice>
              <mc:Fallback>
                <p:oleObj name="Equation" r:id="rId19" imgW="2222280" imgH="419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B793D878-DF7F-4788-A883-A1A0F6C135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4758" y="4015533"/>
                        <a:ext cx="407987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251CBD9-2792-4B88-BA9A-988BD897BD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327640"/>
              </p:ext>
            </p:extLst>
          </p:nvPr>
        </p:nvGraphicFramePr>
        <p:xfrm>
          <a:off x="1838571" y="4824693"/>
          <a:ext cx="22383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5" name="Equation" r:id="rId21" imgW="1218960" imgH="393480" progId="Equation.DSMT4">
                  <p:embed/>
                </p:oleObj>
              </mc:Choice>
              <mc:Fallback>
                <p:oleObj name="Equation" r:id="rId21" imgW="1218960" imgH="393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5260FBF5-7063-46FB-84A4-5EE612DB48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38571" y="4824693"/>
                        <a:ext cx="223837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1644030-D05B-421C-AA18-E52A215C0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514266"/>
              </p:ext>
            </p:extLst>
          </p:nvPr>
        </p:nvGraphicFramePr>
        <p:xfrm>
          <a:off x="5985163" y="2165120"/>
          <a:ext cx="317023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6" name="Equation" r:id="rId23" imgW="1726920" imgH="368280" progId="Equation.DSMT4">
                  <p:embed/>
                </p:oleObj>
              </mc:Choice>
              <mc:Fallback>
                <p:oleObj name="Equation" r:id="rId23" imgW="1726920" imgH="3682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B793D878-DF7F-4788-A883-A1A0F6C135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85163" y="2165120"/>
                        <a:ext cx="3170238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662C544-195F-454F-8BB6-AA0789EA2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588277"/>
              </p:ext>
            </p:extLst>
          </p:nvPr>
        </p:nvGraphicFramePr>
        <p:xfrm>
          <a:off x="6941830" y="2786293"/>
          <a:ext cx="26336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" name="Equation" r:id="rId25" imgW="1434960" imgH="520560" progId="Equation.DSMT4">
                  <p:embed/>
                </p:oleObj>
              </mc:Choice>
              <mc:Fallback>
                <p:oleObj name="Equation" r:id="rId25" imgW="1434960" imgH="5205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5260FBF5-7063-46FB-84A4-5EE612DB48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941830" y="2786293"/>
                        <a:ext cx="2633662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6A779F1-A696-4ED2-8E04-D957E1917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92221"/>
              </p:ext>
            </p:extLst>
          </p:nvPr>
        </p:nvGraphicFramePr>
        <p:xfrm>
          <a:off x="5985163" y="4070574"/>
          <a:ext cx="361473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8" name="Equation" r:id="rId27" imgW="1968480" imgH="431640" progId="Equation.DSMT4">
                  <p:embed/>
                </p:oleObj>
              </mc:Choice>
              <mc:Fallback>
                <p:oleObj name="Equation" r:id="rId27" imgW="1968480" imgH="431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21C6C6F-A039-422A-A277-1C916D547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85163" y="4070574"/>
                        <a:ext cx="3614738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1689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7B502B20-E26A-4B93-A45F-F3138C201369}"/>
              </a:ext>
            </a:extLst>
          </p:cNvPr>
          <p:cNvGrpSpPr/>
          <p:nvPr/>
        </p:nvGrpSpPr>
        <p:grpSpPr>
          <a:xfrm>
            <a:off x="794327" y="293346"/>
            <a:ext cx="10381673" cy="1754326"/>
            <a:chOff x="794327" y="-148394"/>
            <a:chExt cx="10381673" cy="1754326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07F35E13-F686-47A7-8A36-8D1000FF6E59}"/>
                </a:ext>
              </a:extLst>
            </p:cNvPr>
            <p:cNvGrpSpPr/>
            <p:nvPr/>
          </p:nvGrpSpPr>
          <p:grpSpPr>
            <a:xfrm>
              <a:off x="794327" y="-148394"/>
              <a:ext cx="10381673" cy="1754326"/>
              <a:chOff x="794327" y="-148394"/>
              <a:chExt cx="8358909" cy="1754326"/>
            </a:xfrm>
          </p:grpSpPr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B3E010E-C571-4F4F-8E3B-20ECFB490DE7}"/>
                  </a:ext>
                </a:extLst>
              </p:cNvPr>
              <p:cNvSpPr txBox="1"/>
              <p:nvPr/>
            </p:nvSpPr>
            <p:spPr>
              <a:xfrm>
                <a:off x="794327" y="-148394"/>
                <a:ext cx="8358909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9.</a:t>
                </a:r>
                <a:r>
                  <a:rPr lang="zh-CN" altLang="en-US" dirty="0"/>
                  <a:t>已知稳定的线性时不变系统的冲激响应：                                   ，输入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(1)</a:t>
                </a:r>
                <a:r>
                  <a:rPr lang="zh-CN" altLang="en-US" dirty="0"/>
                  <a:t>用</a:t>
                </a:r>
                <a:r>
                  <a:rPr lang="en-US" altLang="zh-CN" dirty="0"/>
                  <a:t>x(n)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h(n)</a:t>
                </a:r>
                <a:r>
                  <a:rPr lang="zh-CN" altLang="en-US" dirty="0"/>
                  <a:t>的离散卷积求</a:t>
                </a:r>
                <a:r>
                  <a:rPr lang="en-US" altLang="zh-CN" dirty="0"/>
                  <a:t>y(n)</a:t>
                </a:r>
              </a:p>
              <a:p>
                <a:r>
                  <a:rPr lang="en-US" altLang="zh-CN" dirty="0"/>
                  <a:t>(2)</a:t>
                </a:r>
                <a:r>
                  <a:rPr lang="zh-CN" altLang="en-US" dirty="0"/>
                  <a:t>用</a:t>
                </a:r>
                <a:r>
                  <a:rPr lang="en-US" altLang="zh-CN" dirty="0"/>
                  <a:t>z</a:t>
                </a:r>
                <a:r>
                  <a:rPr lang="zh-CN" altLang="en-US" dirty="0"/>
                  <a:t>变换求输出</a:t>
                </a:r>
                <a:r>
                  <a:rPr lang="en-US" altLang="zh-CN" dirty="0"/>
                  <a:t>y(n)</a:t>
                </a:r>
                <a:endParaRPr lang="zh-CN" altLang="en-US" dirty="0"/>
              </a:p>
            </p:txBody>
          </p:sp>
          <p:graphicFrame>
            <p:nvGraphicFramePr>
              <p:cNvPr id="7" name="对象 6">
                <a:extLst>
                  <a:ext uri="{FF2B5EF4-FFF2-40B4-BE49-F238E27FC236}">
                    <a16:creationId xmlns:a16="http://schemas.microsoft.com/office/drawing/2014/main" id="{722AD414-C68C-498C-9864-3A2F012EAD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93592955"/>
                  </p:ext>
                </p:extLst>
              </p:nvPr>
            </p:nvGraphicFramePr>
            <p:xfrm>
              <a:off x="4255845" y="219941"/>
              <a:ext cx="1614356" cy="1033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56" name="Equation" r:id="rId5" imgW="1091880" imgH="482400" progId="Equation.DSMT4">
                      <p:embed/>
                    </p:oleObj>
                  </mc:Choice>
                  <mc:Fallback>
                    <p:oleObj name="Equation" r:id="rId5" imgW="1091880" imgH="482400" progId="Equation.DSMT4">
                      <p:embed/>
                      <p:pic>
                        <p:nvPicPr>
                          <p:cNvPr id="7" name="对象 6">
                            <a:extLst>
                              <a:ext uri="{FF2B5EF4-FFF2-40B4-BE49-F238E27FC236}">
                                <a16:creationId xmlns:a16="http://schemas.microsoft.com/office/drawing/2014/main" id="{722AD414-C68C-498C-9864-3A2F012EAD6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255845" y="219941"/>
                            <a:ext cx="1614356" cy="10334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FF94C043-8383-4203-A519-0A8C401F23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8101947"/>
                </p:ext>
              </p:extLst>
            </p:nvPr>
          </p:nvGraphicFramePr>
          <p:xfrm>
            <a:off x="8085570" y="491403"/>
            <a:ext cx="1539875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7" name="Equation" r:id="rId7" imgW="838080" imgH="228600" progId="Equation.DSMT4">
                    <p:embed/>
                  </p:oleObj>
                </mc:Choice>
                <mc:Fallback>
                  <p:oleObj name="Equation" r:id="rId7" imgW="838080" imgH="22860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722AD414-C68C-498C-9864-3A2F012EAD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85570" y="491403"/>
                          <a:ext cx="1539875" cy="490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236390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464FC62-A08F-40E6-95BF-4DD5CFBFEDA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38" b="80878"/>
          <a:stretch/>
        </p:blipFill>
        <p:spPr>
          <a:xfrm>
            <a:off x="1419224" y="516546"/>
            <a:ext cx="6886576" cy="464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7215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E6AED54-6DCE-4994-B878-45D2FDC1E25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38" b="23077"/>
          <a:stretch/>
        </p:blipFill>
        <p:spPr>
          <a:xfrm>
            <a:off x="2324099" y="535596"/>
            <a:ext cx="6886576" cy="5273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1020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DBE8625-0D30-458E-84C8-0AC8B66F19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3975" y="708780"/>
            <a:ext cx="3971925" cy="2381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2B44162-EEA7-4892-A7CA-813E87A8BD9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666" b="41806"/>
          <a:stretch/>
        </p:blipFill>
        <p:spPr>
          <a:xfrm>
            <a:off x="993975" y="985005"/>
            <a:ext cx="5676900" cy="1476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8900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CA87154-5C65-4C7D-8541-03B10AC714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3354" y="710907"/>
            <a:ext cx="2752725" cy="174307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58B4AFF-AFDD-40E6-90ED-3606BD3AA8F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750" b="24027"/>
          <a:stretch/>
        </p:blipFill>
        <p:spPr>
          <a:xfrm>
            <a:off x="838200" y="566298"/>
            <a:ext cx="7401706" cy="3775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27283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B10B383-E64F-42E0-BAAA-E38C28C00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459871"/>
              </p:ext>
            </p:extLst>
          </p:nvPr>
        </p:nvGraphicFramePr>
        <p:xfrm>
          <a:off x="1132704" y="1154605"/>
          <a:ext cx="486918" cy="67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2704" y="1154605"/>
                        <a:ext cx="486918" cy="67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2FE0EE3-AA20-424E-BE02-5174592BD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638894"/>
              </p:ext>
            </p:extLst>
          </p:nvPr>
        </p:nvGraphicFramePr>
        <p:xfrm>
          <a:off x="2044384" y="708524"/>
          <a:ext cx="308994" cy="655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7" imgW="203040" imgH="431640" progId="Equation.DSMT4">
                  <p:embed/>
                </p:oleObj>
              </mc:Choice>
              <mc:Fallback>
                <p:oleObj name="Equation" r:id="rId7" imgW="203040" imgH="431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B10B383-E64F-42E0-BAAA-E38C28C00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4384" y="708524"/>
                        <a:ext cx="308994" cy="655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C79EB81-9C73-41B9-97B8-0FCE64B46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842314"/>
              </p:ext>
            </p:extLst>
          </p:nvPr>
        </p:nvGraphicFramePr>
        <p:xfrm>
          <a:off x="1133847" y="2660820"/>
          <a:ext cx="4857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B10B383-E64F-42E0-BAAA-E38C28C00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3847" y="2660820"/>
                        <a:ext cx="485775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E16AD15-341B-498A-A6AE-1F91E885E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535601"/>
              </p:ext>
            </p:extLst>
          </p:nvPr>
        </p:nvGraphicFramePr>
        <p:xfrm>
          <a:off x="2778141" y="2735432"/>
          <a:ext cx="4492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11" imgW="152280" imgH="139680" progId="Equation.DSMT4">
                  <p:embed/>
                </p:oleObj>
              </mc:Choice>
              <mc:Fallback>
                <p:oleObj name="Equation" r:id="rId11" imgW="152280" imgH="1396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B10B383-E64F-42E0-BAAA-E38C28C00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78141" y="2735432"/>
                        <a:ext cx="449262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BCACF1F5-D5F6-45DF-8DA3-3C76A6A661FF}"/>
              </a:ext>
            </a:extLst>
          </p:cNvPr>
          <p:cNvSpPr txBox="1"/>
          <p:nvPr/>
        </p:nvSpPr>
        <p:spPr>
          <a:xfrm>
            <a:off x="2778141" y="130703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归一化频率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A9D4775-2CC9-4604-9192-C80333333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349564"/>
              </p:ext>
            </p:extLst>
          </p:nvPr>
        </p:nvGraphicFramePr>
        <p:xfrm>
          <a:off x="613592" y="2070978"/>
          <a:ext cx="51911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13" imgW="342720" imgH="228600" progId="Equation.DSMT4">
                  <p:embed/>
                </p:oleObj>
              </mc:Choice>
              <mc:Fallback>
                <p:oleObj name="Equation" r:id="rId13" imgW="34272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2FE0EE3-AA20-424E-BE02-5174592BD5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3592" y="2070978"/>
                        <a:ext cx="519112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A77D243-126F-4610-A6B7-EB89A6D2D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953055"/>
              </p:ext>
            </p:extLst>
          </p:nvPr>
        </p:nvGraphicFramePr>
        <p:xfrm>
          <a:off x="1995681" y="3148182"/>
          <a:ext cx="406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15" imgW="266400" imgH="164880" progId="Equation.DSMT4">
                  <p:embed/>
                </p:oleObj>
              </mc:Choice>
              <mc:Fallback>
                <p:oleObj name="Equation" r:id="rId15" imgW="266400" imgH="1648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2FE0EE3-AA20-424E-BE02-5174592BD5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95681" y="3148182"/>
                        <a:ext cx="406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241C583-F474-4124-B895-341574D30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322356"/>
              </p:ext>
            </p:extLst>
          </p:nvPr>
        </p:nvGraphicFramePr>
        <p:xfrm>
          <a:off x="3227403" y="2109078"/>
          <a:ext cx="15573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17" imgW="1028520" imgH="203040" progId="Equation.DSMT4">
                  <p:embed/>
                </p:oleObj>
              </mc:Choice>
              <mc:Fallback>
                <p:oleObj name="Equation" r:id="rId17" imgW="1028520" imgH="203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4A9D4775-2CC9-4604-9192-C80333333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27403" y="2109078"/>
                        <a:ext cx="1557337" cy="30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5BA31980-CF7C-4D54-B80D-3DA8293C1F88}"/>
              </a:ext>
            </a:extLst>
          </p:cNvPr>
          <p:cNvCxnSpPr>
            <a:cxnSpLocks/>
          </p:cNvCxnSpPr>
          <p:nvPr/>
        </p:nvCxnSpPr>
        <p:spPr>
          <a:xfrm>
            <a:off x="2982362" y="1789889"/>
            <a:ext cx="571" cy="8320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15F39B13-F844-4604-B58E-5E98C9646B80}"/>
              </a:ext>
            </a:extLst>
          </p:cNvPr>
          <p:cNvCxnSpPr>
            <a:cxnSpLocks/>
          </p:cNvCxnSpPr>
          <p:nvPr/>
        </p:nvCxnSpPr>
        <p:spPr>
          <a:xfrm>
            <a:off x="1754998" y="1491702"/>
            <a:ext cx="94103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F2C2C408-06FC-45DB-8978-C88279E022D1}"/>
              </a:ext>
            </a:extLst>
          </p:cNvPr>
          <p:cNvCxnSpPr>
            <a:cxnSpLocks/>
          </p:cNvCxnSpPr>
          <p:nvPr/>
        </p:nvCxnSpPr>
        <p:spPr>
          <a:xfrm>
            <a:off x="1728364" y="2945105"/>
            <a:ext cx="94103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19BCE284-56EF-438C-9C09-E7FB032E783F}"/>
              </a:ext>
            </a:extLst>
          </p:cNvPr>
          <p:cNvCxnSpPr>
            <a:cxnSpLocks/>
          </p:cNvCxnSpPr>
          <p:nvPr/>
        </p:nvCxnSpPr>
        <p:spPr>
          <a:xfrm>
            <a:off x="1315293" y="1789889"/>
            <a:ext cx="571" cy="8320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184A492E-2571-402E-AD99-B024E0404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696885"/>
              </p:ext>
            </p:extLst>
          </p:nvPr>
        </p:nvGraphicFramePr>
        <p:xfrm>
          <a:off x="828375" y="3542483"/>
          <a:ext cx="486918" cy="67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B10B383-E64F-42E0-BAAA-E38C28C00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8375" y="3542483"/>
                        <a:ext cx="486918" cy="67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AEEC267C-DD39-463A-9B93-5BDBBED36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923602"/>
              </p:ext>
            </p:extLst>
          </p:nvPr>
        </p:nvGraphicFramePr>
        <p:xfrm>
          <a:off x="509065" y="4204044"/>
          <a:ext cx="11255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20" imgW="380880" imgH="228600" progId="Equation.DSMT4">
                  <p:embed/>
                </p:oleObj>
              </mc:Choice>
              <mc:Fallback>
                <p:oleObj name="Equation" r:id="rId20" imgW="380880" imgH="2286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184A492E-2571-402E-AD99-B024E0404F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9065" y="4204044"/>
                        <a:ext cx="1125537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716C9CA9-5A22-48EA-B32B-9C7A0EEA8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26937"/>
              </p:ext>
            </p:extLst>
          </p:nvPr>
        </p:nvGraphicFramePr>
        <p:xfrm>
          <a:off x="828375" y="4861866"/>
          <a:ext cx="4857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22" imgW="164880" imgH="164880" progId="Equation.DSMT4">
                  <p:embed/>
                </p:oleObj>
              </mc:Choice>
              <mc:Fallback>
                <p:oleObj name="Equation" r:id="rId22" imgW="164880" imgH="164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1C79EB81-9C73-41B9-97B8-0FCE64B463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8375" y="4861866"/>
                        <a:ext cx="485775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8B5AA91E-138A-4456-87F7-2626D4C1B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76421"/>
              </p:ext>
            </p:extLst>
          </p:nvPr>
        </p:nvGraphicFramePr>
        <p:xfrm>
          <a:off x="828375" y="5476054"/>
          <a:ext cx="4492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23" imgW="152280" imgH="139680" progId="Equation.DSMT4">
                  <p:embed/>
                </p:oleObj>
              </mc:Choice>
              <mc:Fallback>
                <p:oleObj name="Equation" r:id="rId23" imgW="152280" imgH="1396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E16AD15-341B-498A-A6AE-1F91E885EC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8375" y="5476054"/>
                        <a:ext cx="449262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>
            <a:extLst>
              <a:ext uri="{FF2B5EF4-FFF2-40B4-BE49-F238E27FC236}">
                <a16:creationId xmlns:a16="http://schemas.microsoft.com/office/drawing/2014/main" id="{EE42C249-A7D7-4CC7-AF47-B8F16CBDD727}"/>
              </a:ext>
            </a:extLst>
          </p:cNvPr>
          <p:cNvSpPr txBox="1"/>
          <p:nvPr/>
        </p:nvSpPr>
        <p:spPr>
          <a:xfrm>
            <a:off x="1995680" y="3719074"/>
            <a:ext cx="20259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物理频率</a:t>
            </a:r>
            <a:r>
              <a:rPr lang="en-US" altLang="zh-CN" dirty="0"/>
              <a:t>(Hz)</a:t>
            </a:r>
            <a:endParaRPr lang="zh-CN" altLang="en-US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EB6B7F7E-9229-4BC5-9078-42937391613F}"/>
              </a:ext>
            </a:extLst>
          </p:cNvPr>
          <p:cNvSpPr txBox="1"/>
          <p:nvPr/>
        </p:nvSpPr>
        <p:spPr>
          <a:xfrm>
            <a:off x="1995679" y="4305633"/>
            <a:ext cx="2707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采样频率</a:t>
            </a:r>
            <a:r>
              <a:rPr lang="en-US" altLang="zh-CN" dirty="0"/>
              <a:t>(Hz)/</a:t>
            </a:r>
            <a:r>
              <a:rPr lang="zh-CN" altLang="en-US" dirty="0"/>
              <a:t>采样周期</a:t>
            </a:r>
            <a:r>
              <a:rPr lang="en-US" altLang="zh-CN" dirty="0"/>
              <a:t>(s)</a:t>
            </a:r>
            <a:endParaRPr lang="zh-CN" altLang="en-US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6DB31045-3BF3-4445-BE10-496C23225BF9}"/>
              </a:ext>
            </a:extLst>
          </p:cNvPr>
          <p:cNvSpPr txBox="1"/>
          <p:nvPr/>
        </p:nvSpPr>
        <p:spPr>
          <a:xfrm>
            <a:off x="1995680" y="4892192"/>
            <a:ext cx="20259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模拟角频率</a:t>
            </a:r>
            <a:r>
              <a:rPr lang="en-US" altLang="zh-CN" dirty="0"/>
              <a:t>(rad/s)</a:t>
            </a:r>
            <a:endParaRPr lang="zh-CN" altLang="en-US" dirty="0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1604F44D-89BA-4D32-A012-7E69C2E388AD}"/>
              </a:ext>
            </a:extLst>
          </p:cNvPr>
          <p:cNvSpPr txBox="1"/>
          <p:nvPr/>
        </p:nvSpPr>
        <p:spPr>
          <a:xfrm>
            <a:off x="1995680" y="5478750"/>
            <a:ext cx="20259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数字角频率</a:t>
            </a:r>
            <a:r>
              <a:rPr lang="en-US" altLang="zh-CN" dirty="0"/>
              <a:t>(rad)</a:t>
            </a:r>
            <a:endParaRPr lang="zh-CN" altLang="en-US" dirty="0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76396D1D-6C8D-4903-A8C9-37C3F25ED956}"/>
              </a:ext>
            </a:extLst>
          </p:cNvPr>
          <p:cNvSpPr txBox="1"/>
          <p:nvPr/>
        </p:nvSpPr>
        <p:spPr>
          <a:xfrm>
            <a:off x="5688081" y="2402252"/>
            <a:ext cx="57604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       根据奈奎斯特采样定理，</a:t>
            </a:r>
            <a:r>
              <a:rPr lang="en-US" altLang="zh-CN" dirty="0" err="1"/>
              <a:t>f_c</a:t>
            </a:r>
            <a:r>
              <a:rPr lang="zh-CN" altLang="en-US" dirty="0"/>
              <a:t>最大为</a:t>
            </a:r>
            <a:r>
              <a:rPr lang="en-US" altLang="zh-CN" dirty="0"/>
              <a:t>0.5f_s</a:t>
            </a:r>
            <a:r>
              <a:rPr lang="zh-CN" altLang="en-US" dirty="0"/>
              <a:t>，因此归一化频率的取值范围为</a:t>
            </a:r>
            <a:r>
              <a:rPr lang="en-US" altLang="zh-CN" dirty="0"/>
              <a:t>-0.5~0.5,</a:t>
            </a:r>
            <a:r>
              <a:rPr lang="zh-CN" altLang="en-US" dirty="0"/>
              <a:t>再根据周期性，将</a:t>
            </a:r>
            <a:r>
              <a:rPr lang="en-US" altLang="zh-CN" dirty="0"/>
              <a:t>-0.5~0</a:t>
            </a:r>
            <a:r>
              <a:rPr lang="zh-CN" altLang="en-US" dirty="0"/>
              <a:t>的部分挪到</a:t>
            </a:r>
            <a:r>
              <a:rPr lang="en-US" altLang="zh-CN" dirty="0"/>
              <a:t>0.5~1</a:t>
            </a:r>
            <a:r>
              <a:rPr lang="zh-CN" altLang="en-US" dirty="0"/>
              <a:t>，则归一化频率的范围为</a:t>
            </a:r>
            <a:r>
              <a:rPr lang="en-US" altLang="zh-CN" dirty="0"/>
              <a:t>0~1</a:t>
            </a:r>
            <a:r>
              <a:rPr lang="zh-CN" altLang="en-US" dirty="0"/>
              <a:t>，这也和</a:t>
            </a:r>
            <a:r>
              <a:rPr lang="en-US" altLang="zh-CN" dirty="0" err="1"/>
              <a:t>matlab</a:t>
            </a:r>
            <a:r>
              <a:rPr lang="zh-CN" altLang="en-US" dirty="0"/>
              <a:t>中的定义一致。同样的，若采用</a:t>
            </a:r>
            <a:r>
              <a:rPr lang="en-US" altLang="zh-CN" dirty="0"/>
              <a:t>-0.5~0.5,</a:t>
            </a:r>
            <a:r>
              <a:rPr lang="zh-CN" altLang="en-US" dirty="0"/>
              <a:t>则数字频率的范围为</a:t>
            </a:r>
            <a:r>
              <a:rPr lang="en-US" altLang="zh-CN" dirty="0"/>
              <a:t>-</a:t>
            </a:r>
            <a:r>
              <a:rPr lang="en-US" altLang="zh-CN" dirty="0" err="1"/>
              <a:t>pi~pi</a:t>
            </a:r>
            <a:r>
              <a:rPr lang="zh-CN" altLang="en-US" dirty="0"/>
              <a:t>，</a:t>
            </a:r>
            <a:r>
              <a:rPr lang="en-US" altLang="zh-CN" dirty="0"/>
              <a:t>0~1</a:t>
            </a:r>
            <a:r>
              <a:rPr lang="zh-CN" altLang="en-US" dirty="0"/>
              <a:t>则对应</a:t>
            </a:r>
            <a:r>
              <a:rPr lang="en-US" altLang="zh-CN" dirty="0"/>
              <a:t>0~2*pi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6988092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855D480-E859-42D4-A603-745F7661FD7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06" t="17379" r="22311" b="45469"/>
          <a:stretch/>
        </p:blipFill>
        <p:spPr>
          <a:xfrm>
            <a:off x="381739" y="1065320"/>
            <a:ext cx="4787756" cy="315157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065F4187-E081-4153-96DA-62C0F9B27D3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84" t="54768" r="9922" b="1"/>
          <a:stretch/>
        </p:blipFill>
        <p:spPr>
          <a:xfrm>
            <a:off x="5761608" y="1065320"/>
            <a:ext cx="5663636" cy="3835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7471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270000FB-F870-4393-B481-23CAFEE9A8FA}"/>
              </a:ext>
            </a:extLst>
          </p:cNvPr>
          <p:cNvGrpSpPr/>
          <p:nvPr/>
        </p:nvGrpSpPr>
        <p:grpSpPr>
          <a:xfrm>
            <a:off x="794327" y="464185"/>
            <a:ext cx="10381673" cy="488950"/>
            <a:chOff x="794327" y="464185"/>
            <a:chExt cx="10381673" cy="488950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07F35E13-F686-47A7-8A36-8D1000FF6E59}"/>
                </a:ext>
              </a:extLst>
            </p:cNvPr>
            <p:cNvGrpSpPr/>
            <p:nvPr/>
          </p:nvGrpSpPr>
          <p:grpSpPr>
            <a:xfrm>
              <a:off x="794327" y="518160"/>
              <a:ext cx="10381673" cy="434975"/>
              <a:chOff x="794327" y="518160"/>
              <a:chExt cx="8358909" cy="434975"/>
            </a:xfrm>
          </p:grpSpPr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B3E010E-C571-4F4F-8E3B-20ECFB490DE7}"/>
                  </a:ext>
                </a:extLst>
              </p:cNvPr>
              <p:cNvSpPr txBox="1"/>
              <p:nvPr/>
            </p:nvSpPr>
            <p:spPr>
              <a:xfrm>
                <a:off x="794327" y="518160"/>
                <a:ext cx="83589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1.</a:t>
                </a:r>
                <a:r>
                  <a:rPr lang="zh-CN" altLang="en-US" dirty="0"/>
                  <a:t>如果系统的冲击响应为：                                        ，输入为：                        ，求输出</a:t>
                </a:r>
                <a:r>
                  <a:rPr lang="en-US" altLang="zh-CN" dirty="0"/>
                  <a:t>y(n)</a:t>
                </a:r>
                <a:r>
                  <a:rPr lang="zh-CN" altLang="en-US" dirty="0"/>
                  <a:t>。</a:t>
                </a:r>
              </a:p>
            </p:txBody>
          </p:sp>
          <p:graphicFrame>
            <p:nvGraphicFramePr>
              <p:cNvPr id="7" name="对象 6">
                <a:extLst>
                  <a:ext uri="{FF2B5EF4-FFF2-40B4-BE49-F238E27FC236}">
                    <a16:creationId xmlns:a16="http://schemas.microsoft.com/office/drawing/2014/main" id="{722AD414-C68C-498C-9864-3A2F012EAD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27396" y="518160"/>
              <a:ext cx="2046385" cy="434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4" name="Equation" r:id="rId5" imgW="1384200" imgH="203040" progId="Equation.DSMT4">
                      <p:embed/>
                    </p:oleObj>
                  </mc:Choice>
                  <mc:Fallback>
                    <p:oleObj name="Equation" r:id="rId5" imgW="1384200" imgH="203040" progId="Equation.DSMT4">
                      <p:embed/>
                      <p:pic>
                        <p:nvPicPr>
                          <p:cNvPr id="7" name="对象 6">
                            <a:extLst>
                              <a:ext uri="{FF2B5EF4-FFF2-40B4-BE49-F238E27FC236}">
                                <a16:creationId xmlns:a16="http://schemas.microsoft.com/office/drawing/2014/main" id="{722AD414-C68C-498C-9864-3A2F012EAD6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927396" y="518160"/>
                            <a:ext cx="2046385" cy="4349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9326A010-345A-4BFC-89B6-D885A01EF8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48499" y="464185"/>
            <a:ext cx="1585912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5" name="Equation" r:id="rId7" imgW="863280" imgH="228600" progId="Equation.DSMT4">
                    <p:embed/>
                  </p:oleObj>
                </mc:Choice>
                <mc:Fallback>
                  <p:oleObj name="Equation" r:id="rId7" imgW="863280" imgH="2286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9326A010-345A-4BFC-89B6-D885A01EF8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48499" y="464185"/>
                          <a:ext cx="1585912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85248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270000FB-F870-4393-B481-23CAFEE9A8FA}"/>
              </a:ext>
            </a:extLst>
          </p:cNvPr>
          <p:cNvGrpSpPr/>
          <p:nvPr/>
        </p:nvGrpSpPr>
        <p:grpSpPr>
          <a:xfrm>
            <a:off x="794327" y="464185"/>
            <a:ext cx="10381673" cy="488950"/>
            <a:chOff x="794327" y="464185"/>
            <a:chExt cx="10381673" cy="488950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07F35E13-F686-47A7-8A36-8D1000FF6E59}"/>
                </a:ext>
              </a:extLst>
            </p:cNvPr>
            <p:cNvGrpSpPr/>
            <p:nvPr/>
          </p:nvGrpSpPr>
          <p:grpSpPr>
            <a:xfrm>
              <a:off x="794327" y="518160"/>
              <a:ext cx="10381673" cy="434975"/>
              <a:chOff x="794327" y="518160"/>
              <a:chExt cx="8358909" cy="434975"/>
            </a:xfrm>
          </p:grpSpPr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B3E010E-C571-4F4F-8E3B-20ECFB490DE7}"/>
                  </a:ext>
                </a:extLst>
              </p:cNvPr>
              <p:cNvSpPr txBox="1"/>
              <p:nvPr/>
            </p:nvSpPr>
            <p:spPr>
              <a:xfrm>
                <a:off x="794327" y="518160"/>
                <a:ext cx="83589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1.</a:t>
                </a:r>
                <a:r>
                  <a:rPr lang="zh-CN" altLang="en-US" dirty="0"/>
                  <a:t>如果系统的冲击响应为：                                        ，输入为：                        ，求输出</a:t>
                </a:r>
                <a:r>
                  <a:rPr lang="en-US" altLang="zh-CN" dirty="0"/>
                  <a:t>y(n)</a:t>
                </a:r>
                <a:r>
                  <a:rPr lang="zh-CN" altLang="en-US" dirty="0"/>
                  <a:t>。</a:t>
                </a:r>
              </a:p>
            </p:txBody>
          </p:sp>
          <p:graphicFrame>
            <p:nvGraphicFramePr>
              <p:cNvPr id="7" name="对象 6">
                <a:extLst>
                  <a:ext uri="{FF2B5EF4-FFF2-40B4-BE49-F238E27FC236}">
                    <a16:creationId xmlns:a16="http://schemas.microsoft.com/office/drawing/2014/main" id="{722AD414-C68C-498C-9864-3A2F012EAD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27396" y="518160"/>
              <a:ext cx="2046385" cy="434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06" name="Equation" r:id="rId5" imgW="1384200" imgH="203040" progId="Equation.DSMT4">
                      <p:embed/>
                    </p:oleObj>
                  </mc:Choice>
                  <mc:Fallback>
                    <p:oleObj name="Equation" r:id="rId5" imgW="1384200" imgH="203040" progId="Equation.DSMT4">
                      <p:embed/>
                      <p:pic>
                        <p:nvPicPr>
                          <p:cNvPr id="7" name="对象 6">
                            <a:extLst>
                              <a:ext uri="{FF2B5EF4-FFF2-40B4-BE49-F238E27FC236}">
                                <a16:creationId xmlns:a16="http://schemas.microsoft.com/office/drawing/2014/main" id="{722AD414-C68C-498C-9864-3A2F012EAD6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927396" y="518160"/>
                            <a:ext cx="2046385" cy="4349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9326A010-345A-4BFC-89B6-D885A01EF8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48499" y="464185"/>
            <a:ext cx="1585912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7" name="Equation" r:id="rId7" imgW="863280" imgH="228600" progId="Equation.DSMT4">
                    <p:embed/>
                  </p:oleObj>
                </mc:Choice>
                <mc:Fallback>
                  <p:oleObj name="Equation" r:id="rId7" imgW="863280" imgH="2286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9326A010-345A-4BFC-89B6-D885A01EF8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48499" y="464185"/>
                          <a:ext cx="1585912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144030F-2FB6-4C02-8607-6501DD179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003363"/>
              </p:ext>
            </p:extLst>
          </p:nvPr>
        </p:nvGraphicFramePr>
        <p:xfrm>
          <a:off x="794327" y="1036320"/>
          <a:ext cx="54403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9" imgW="2260440" imgH="431640" progId="Equation.DSMT4">
                  <p:embed/>
                </p:oleObj>
              </mc:Choice>
              <mc:Fallback>
                <p:oleObj name="Equation" r:id="rId9" imgW="2260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4327" y="1036320"/>
                        <a:ext cx="5440363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A460E20-2584-459B-A241-9015FE02E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641036"/>
              </p:ext>
            </p:extLst>
          </p:nvPr>
        </p:nvGraphicFramePr>
        <p:xfrm>
          <a:off x="794327" y="2223373"/>
          <a:ext cx="2384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11" imgW="990360" imgH="203040" progId="Equation.DSMT4">
                  <p:embed/>
                </p:oleObj>
              </mc:Choice>
              <mc:Fallback>
                <p:oleObj name="Equation" r:id="rId11" imgW="990360" imgH="203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144030F-2FB6-4C02-8607-6501DD179E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4327" y="2223373"/>
                        <a:ext cx="23844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C87AEED9-51D8-4B47-A318-61D9964F1CDC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5" t="9439" r="1396"/>
          <a:stretch/>
        </p:blipFill>
        <p:spPr>
          <a:xfrm>
            <a:off x="794327" y="2861151"/>
            <a:ext cx="5097396" cy="1613049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FABBD4C-E16B-4B76-B26B-C384D6218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25270"/>
              </p:ext>
            </p:extLst>
          </p:nvPr>
        </p:nvGraphicFramePr>
        <p:xfrm>
          <a:off x="5923252" y="1792764"/>
          <a:ext cx="556418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14" imgW="2311200" imgH="444240" progId="Equation.DSMT4">
                  <p:embed/>
                </p:oleObj>
              </mc:Choice>
              <mc:Fallback>
                <p:oleObj name="Equation" r:id="rId14" imgW="2311200" imgH="4442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A460E20-2584-459B-A241-9015FE02E2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23252" y="1792764"/>
                        <a:ext cx="5564187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:a16="http://schemas.microsoft.com/office/drawing/2014/main" id="{A2FF549D-00C3-4CC8-928E-81167738BDF4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l="2686" t="14056" r="1539"/>
          <a:stretch/>
        </p:blipFill>
        <p:spPr>
          <a:xfrm>
            <a:off x="6300279" y="3107184"/>
            <a:ext cx="5016760" cy="1448758"/>
          </a:xfrm>
          <a:prstGeom prst="rect">
            <a:avLst/>
          </a:prstGeom>
        </p:spPr>
      </p:pic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BC05BFD-F25D-453C-8439-BF0B24D8C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923788"/>
              </p:ext>
            </p:extLst>
          </p:nvPr>
        </p:nvGraphicFramePr>
        <p:xfrm>
          <a:off x="5985163" y="5186347"/>
          <a:ext cx="41878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17" imgW="1739880" imgH="444240" progId="Equation.DSMT4">
                  <p:embed/>
                </p:oleObj>
              </mc:Choice>
              <mc:Fallback>
                <p:oleObj name="Equation" r:id="rId17" imgW="1739880" imgH="4442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FABBD4C-E16B-4B76-B26B-C384D6218B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85163" y="5186347"/>
                        <a:ext cx="4187825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4550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270000FB-F870-4393-B481-23CAFEE9A8FA}"/>
              </a:ext>
            </a:extLst>
          </p:cNvPr>
          <p:cNvGrpSpPr/>
          <p:nvPr/>
        </p:nvGrpSpPr>
        <p:grpSpPr>
          <a:xfrm>
            <a:off x="794327" y="464185"/>
            <a:ext cx="10381673" cy="488950"/>
            <a:chOff x="794327" y="464185"/>
            <a:chExt cx="10381673" cy="488950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07F35E13-F686-47A7-8A36-8D1000FF6E59}"/>
                </a:ext>
              </a:extLst>
            </p:cNvPr>
            <p:cNvGrpSpPr/>
            <p:nvPr/>
          </p:nvGrpSpPr>
          <p:grpSpPr>
            <a:xfrm>
              <a:off x="794327" y="518160"/>
              <a:ext cx="10381673" cy="434975"/>
              <a:chOff x="794327" y="518160"/>
              <a:chExt cx="8358909" cy="434975"/>
            </a:xfrm>
          </p:grpSpPr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B3E010E-C571-4F4F-8E3B-20ECFB490DE7}"/>
                  </a:ext>
                </a:extLst>
              </p:cNvPr>
              <p:cNvSpPr txBox="1"/>
              <p:nvPr/>
            </p:nvSpPr>
            <p:spPr>
              <a:xfrm>
                <a:off x="794327" y="518160"/>
                <a:ext cx="83589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1.</a:t>
                </a:r>
                <a:r>
                  <a:rPr lang="zh-CN" altLang="en-US" dirty="0"/>
                  <a:t>如果系统的冲击响应为：                                        ，输入为：                        ，求输出</a:t>
                </a:r>
                <a:r>
                  <a:rPr lang="en-US" altLang="zh-CN" dirty="0"/>
                  <a:t>y(n)</a:t>
                </a:r>
                <a:r>
                  <a:rPr lang="zh-CN" altLang="en-US" dirty="0"/>
                  <a:t>。</a:t>
                </a:r>
              </a:p>
            </p:txBody>
          </p:sp>
          <p:graphicFrame>
            <p:nvGraphicFramePr>
              <p:cNvPr id="7" name="对象 6">
                <a:extLst>
                  <a:ext uri="{FF2B5EF4-FFF2-40B4-BE49-F238E27FC236}">
                    <a16:creationId xmlns:a16="http://schemas.microsoft.com/office/drawing/2014/main" id="{722AD414-C68C-498C-9864-3A2F012EAD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27396" y="518160"/>
              <a:ext cx="2046385" cy="434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04" name="Equation" r:id="rId5" imgW="1384200" imgH="203040" progId="Equation.DSMT4">
                      <p:embed/>
                    </p:oleObj>
                  </mc:Choice>
                  <mc:Fallback>
                    <p:oleObj name="Equation" r:id="rId5" imgW="1384200" imgH="203040" progId="Equation.DSMT4">
                      <p:embed/>
                      <p:pic>
                        <p:nvPicPr>
                          <p:cNvPr id="7" name="对象 6">
                            <a:extLst>
                              <a:ext uri="{FF2B5EF4-FFF2-40B4-BE49-F238E27FC236}">
                                <a16:creationId xmlns:a16="http://schemas.microsoft.com/office/drawing/2014/main" id="{722AD414-C68C-498C-9864-3A2F012EAD6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927396" y="518160"/>
                            <a:ext cx="2046385" cy="4349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9326A010-345A-4BFC-89B6-D885A01EF8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48499" y="464185"/>
            <a:ext cx="1585912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5" name="Equation" r:id="rId7" imgW="863280" imgH="228600" progId="Equation.DSMT4">
                    <p:embed/>
                  </p:oleObj>
                </mc:Choice>
                <mc:Fallback>
                  <p:oleObj name="Equation" r:id="rId7" imgW="863280" imgH="2286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9326A010-345A-4BFC-89B6-D885A01EF8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48499" y="464185"/>
                          <a:ext cx="1585912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F4CD660-BB27-47AE-8207-870DDB533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39757"/>
              </p:ext>
            </p:extLst>
          </p:nvPr>
        </p:nvGraphicFramePr>
        <p:xfrm>
          <a:off x="184150" y="2360612"/>
          <a:ext cx="6299201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9" imgW="2616120" imgH="444240" progId="Equation.DSMT4">
                  <p:embed/>
                </p:oleObj>
              </mc:Choice>
              <mc:Fallback>
                <p:oleObj name="Equation" r:id="rId9" imgW="2616120" imgH="4442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A460E20-2584-459B-A241-9015FE02E2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150" y="2360612"/>
                        <a:ext cx="6299201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D72B2F6-5CE7-42C2-B273-D5DB721A2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689931"/>
              </p:ext>
            </p:extLst>
          </p:nvPr>
        </p:nvGraphicFramePr>
        <p:xfrm>
          <a:off x="7137400" y="2649538"/>
          <a:ext cx="10715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11" imgW="444240" imgH="203040" progId="Equation.DSMT4">
                  <p:embed/>
                </p:oleObj>
              </mc:Choice>
              <mc:Fallback>
                <p:oleObj name="Equation" r:id="rId11" imgW="444240" imgH="203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F4CD660-BB27-47AE-8207-870DDB5335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37400" y="2649538"/>
                        <a:ext cx="107156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2E5B23A-18D1-4897-A596-5CE9D7D29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491940"/>
              </p:ext>
            </p:extLst>
          </p:nvPr>
        </p:nvGraphicFramePr>
        <p:xfrm>
          <a:off x="8212137" y="1563688"/>
          <a:ext cx="3795713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13" imgW="1574640" imgH="1104840" progId="Equation.DSMT4">
                  <p:embed/>
                </p:oleObj>
              </mc:Choice>
              <mc:Fallback>
                <p:oleObj name="Equation" r:id="rId13" imgW="1574640" imgH="11048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6D72B2F6-5CE7-42C2-B273-D5DB721A2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12137" y="1563688"/>
                        <a:ext cx="3795713" cy="266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:a16="http://schemas.microsoft.com/office/drawing/2014/main" id="{60F0083A-4B90-447A-A159-7F52F9C58A79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93"/>
          <a:stretch/>
        </p:blipFill>
        <p:spPr>
          <a:xfrm>
            <a:off x="374374" y="4224338"/>
            <a:ext cx="3677143" cy="1781175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FB916909-11AA-47E0-8ED7-D4B3042DF92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1925" y="4224338"/>
            <a:ext cx="5495925" cy="1781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62420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4EC61E8-A015-4710-92C7-19E91528B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47083"/>
              </p:ext>
            </p:extLst>
          </p:nvPr>
        </p:nvGraphicFramePr>
        <p:xfrm>
          <a:off x="5330825" y="1554163"/>
          <a:ext cx="27051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" name="Equation" r:id="rId5" imgW="1473120" imgH="393480" progId="Equation.DSMT4">
                  <p:embed/>
                </p:oleObj>
              </mc:Choice>
              <mc:Fallback>
                <p:oleObj name="Equation" r:id="rId5" imgW="147312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4EC61E8-A015-4710-92C7-19E91528BC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0825" y="1554163"/>
                        <a:ext cx="2705100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D09B007-30A2-4B82-A1DB-754BC6B53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373886"/>
              </p:ext>
            </p:extLst>
          </p:nvPr>
        </p:nvGraphicFramePr>
        <p:xfrm>
          <a:off x="794327" y="1777270"/>
          <a:ext cx="20272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" name="Equation" r:id="rId7" imgW="1104840" imgH="203040" progId="Equation.DSMT4">
                  <p:embed/>
                </p:oleObj>
              </mc:Choice>
              <mc:Fallback>
                <p:oleObj name="Equation" r:id="rId7" imgW="1104840" imgH="203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BD09B007-30A2-4B82-A1DB-754BC6B532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4327" y="1777270"/>
                        <a:ext cx="2027237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E741FD0-A2F8-4DA0-AC21-3E362DF15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7428"/>
              </p:ext>
            </p:extLst>
          </p:nvPr>
        </p:nvGraphicFramePr>
        <p:xfrm>
          <a:off x="1329518" y="2078891"/>
          <a:ext cx="21209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" name="Equation" r:id="rId9" imgW="1155600" imgH="431640" progId="Equation.DSMT4">
                  <p:embed/>
                </p:oleObj>
              </mc:Choice>
              <mc:Fallback>
                <p:oleObj name="Equation" r:id="rId9" imgW="1155600" imgH="431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E741FD0-A2F8-4DA0-AC21-3E362DF15A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9518" y="2078891"/>
                        <a:ext cx="212090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45BDDA1-2C53-4313-A3AA-9106ED9D8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548332"/>
              </p:ext>
            </p:extLst>
          </p:nvPr>
        </p:nvGraphicFramePr>
        <p:xfrm>
          <a:off x="1340138" y="3203390"/>
          <a:ext cx="21669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2" name="Equation" r:id="rId11" imgW="1180800" imgH="203040" progId="Equation.DSMT4">
                  <p:embed/>
                </p:oleObj>
              </mc:Choice>
              <mc:Fallback>
                <p:oleObj name="Equation" r:id="rId11" imgW="1180800" imgH="203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545BDDA1-2C53-4313-A3AA-9106ED9D88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40138" y="3203390"/>
                        <a:ext cx="2166937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E47EF05-DD82-45DD-A8CB-730E56D78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419833"/>
              </p:ext>
            </p:extLst>
          </p:nvPr>
        </p:nvGraphicFramePr>
        <p:xfrm>
          <a:off x="1190407" y="4428936"/>
          <a:ext cx="32623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3" name="Equation" r:id="rId13" imgW="1777680" imgH="419040" progId="Equation.DSMT4">
                  <p:embed/>
                </p:oleObj>
              </mc:Choice>
              <mc:Fallback>
                <p:oleObj name="Equation" r:id="rId13" imgW="1777680" imgH="419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CE47EF05-DD82-45DD-A8CB-730E56D78C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90407" y="4428936"/>
                        <a:ext cx="3262313" cy="89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23542D6-4A41-4097-87A0-F052256DE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039846"/>
              </p:ext>
            </p:extLst>
          </p:nvPr>
        </p:nvGraphicFramePr>
        <p:xfrm>
          <a:off x="5401110" y="2405090"/>
          <a:ext cx="25638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4" name="Equation" r:id="rId15" imgW="1396800" imgH="419040" progId="Equation.DSMT4">
                  <p:embed/>
                </p:oleObj>
              </mc:Choice>
              <mc:Fallback>
                <p:oleObj name="Equation" r:id="rId15" imgW="1396800" imgH="419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23542D6-4A41-4097-87A0-F052256DEE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01110" y="2405090"/>
                        <a:ext cx="2563813" cy="89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9989914-0961-4CAA-A726-EB0C9AF22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183321"/>
              </p:ext>
            </p:extLst>
          </p:nvPr>
        </p:nvGraphicFramePr>
        <p:xfrm>
          <a:off x="871104" y="3638365"/>
          <a:ext cx="33559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5" name="Equation" r:id="rId17" imgW="1828800" imgH="419040" progId="Equation.DSMT4">
                  <p:embed/>
                </p:oleObj>
              </mc:Choice>
              <mc:Fallback>
                <p:oleObj name="Equation" r:id="rId17" imgW="1828800" imgH="419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79989914-0961-4CAA-A726-EB0C9AF22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1104" y="3638365"/>
                        <a:ext cx="33559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8673E85-8511-44EB-8593-ADBDF7171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863407"/>
              </p:ext>
            </p:extLst>
          </p:nvPr>
        </p:nvGraphicFramePr>
        <p:xfrm>
          <a:off x="5397646" y="3309676"/>
          <a:ext cx="51276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6" name="Equation" r:id="rId19" imgW="2793960" imgH="444240" progId="Equation.DSMT4">
                  <p:embed/>
                </p:oleObj>
              </mc:Choice>
              <mc:Fallback>
                <p:oleObj name="Equation" r:id="rId19" imgW="2793960" imgH="4442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48673E85-8511-44EB-8593-ADBDF7171F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97646" y="3309676"/>
                        <a:ext cx="512762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B7DF20A-3EDC-4E68-9C31-0E195EA36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104551"/>
              </p:ext>
            </p:extLst>
          </p:nvPr>
        </p:nvGraphicFramePr>
        <p:xfrm>
          <a:off x="5397646" y="4214262"/>
          <a:ext cx="64579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7" name="Equation" r:id="rId21" imgW="3517560" imgH="393480" progId="Equation.DSMT4">
                  <p:embed/>
                </p:oleObj>
              </mc:Choice>
              <mc:Fallback>
                <p:oleObj name="Equation" r:id="rId21" imgW="3517560" imgH="393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9B7DF20A-3EDC-4E68-9C31-0E195EA366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97646" y="4214262"/>
                        <a:ext cx="6457950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>
            <a:extLst>
              <a:ext uri="{FF2B5EF4-FFF2-40B4-BE49-F238E27FC236}">
                <a16:creationId xmlns:a16="http://schemas.microsoft.com/office/drawing/2014/main" id="{74444906-7D76-4D47-B8F3-D0285277E64D}"/>
              </a:ext>
            </a:extLst>
          </p:cNvPr>
          <p:cNvGrpSpPr/>
          <p:nvPr/>
        </p:nvGrpSpPr>
        <p:grpSpPr>
          <a:xfrm>
            <a:off x="794327" y="464185"/>
            <a:ext cx="10381673" cy="488950"/>
            <a:chOff x="794327" y="464185"/>
            <a:chExt cx="10381673" cy="488950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F0B02EF1-C84A-4712-BB39-ECAA096C7212}"/>
                </a:ext>
              </a:extLst>
            </p:cNvPr>
            <p:cNvGrpSpPr/>
            <p:nvPr/>
          </p:nvGrpSpPr>
          <p:grpSpPr>
            <a:xfrm>
              <a:off x="794327" y="518160"/>
              <a:ext cx="10381673" cy="434975"/>
              <a:chOff x="794327" y="518160"/>
              <a:chExt cx="8358909" cy="434975"/>
            </a:xfrm>
          </p:grpSpPr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D11B401E-2BA5-4BE9-86ED-28C3B9B247CB}"/>
                  </a:ext>
                </a:extLst>
              </p:cNvPr>
              <p:cNvSpPr txBox="1"/>
              <p:nvPr/>
            </p:nvSpPr>
            <p:spPr>
              <a:xfrm>
                <a:off x="794327" y="518160"/>
                <a:ext cx="83589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1.</a:t>
                </a:r>
                <a:r>
                  <a:rPr lang="zh-CN" altLang="en-US" dirty="0"/>
                  <a:t>如果系统的冲击响应为：                                        ，输入为：                        ，求输出</a:t>
                </a:r>
                <a:r>
                  <a:rPr lang="en-US" altLang="zh-CN" dirty="0"/>
                  <a:t>y(n)</a:t>
                </a:r>
                <a:r>
                  <a:rPr lang="zh-CN" altLang="en-US" dirty="0"/>
                  <a:t>。</a:t>
                </a:r>
              </a:p>
            </p:txBody>
          </p:sp>
          <p:graphicFrame>
            <p:nvGraphicFramePr>
              <p:cNvPr id="25" name="对象 24">
                <a:extLst>
                  <a:ext uri="{FF2B5EF4-FFF2-40B4-BE49-F238E27FC236}">
                    <a16:creationId xmlns:a16="http://schemas.microsoft.com/office/drawing/2014/main" id="{5B859AE5-8411-448D-B9B0-0D5CD1EE7DE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27396" y="518160"/>
              <a:ext cx="2046385" cy="434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08" name="Equation" r:id="rId23" imgW="1384200" imgH="203040" progId="Equation.DSMT4">
                      <p:embed/>
                    </p:oleObj>
                  </mc:Choice>
                  <mc:Fallback>
                    <p:oleObj name="Equation" r:id="rId23" imgW="1384200" imgH="203040" progId="Equation.DSMT4">
                      <p:embed/>
                      <p:pic>
                        <p:nvPicPr>
                          <p:cNvPr id="7" name="对象 6">
                            <a:extLst>
                              <a:ext uri="{FF2B5EF4-FFF2-40B4-BE49-F238E27FC236}">
                                <a16:creationId xmlns:a16="http://schemas.microsoft.com/office/drawing/2014/main" id="{722AD414-C68C-498C-9864-3A2F012EAD6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2927396" y="518160"/>
                            <a:ext cx="2046385" cy="4349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DB41A8BC-7BF3-424C-9CFD-46CF125773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48499" y="464185"/>
            <a:ext cx="1585912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9" name="Equation" r:id="rId25" imgW="863280" imgH="228600" progId="Equation.DSMT4">
                    <p:embed/>
                  </p:oleObj>
                </mc:Choice>
                <mc:Fallback>
                  <p:oleObj name="Equation" r:id="rId25" imgW="863280" imgH="2286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9326A010-345A-4BFC-89B6-D885A01EF8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048499" y="464185"/>
                          <a:ext cx="1585912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BE2E9FFC-909E-458C-81B4-0CF55C1EDCC2}"/>
              </a:ext>
            </a:extLst>
          </p:cNvPr>
          <p:cNvSpPr/>
          <p:nvPr/>
        </p:nvSpPr>
        <p:spPr>
          <a:xfrm>
            <a:off x="7146524" y="2592280"/>
            <a:ext cx="889401" cy="5415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9D1F9D7-41E7-4AB6-9CB2-B91AF35AA768}"/>
              </a:ext>
            </a:extLst>
          </p:cNvPr>
          <p:cNvSpPr txBox="1"/>
          <p:nvPr/>
        </p:nvSpPr>
        <p:spPr>
          <a:xfrm>
            <a:off x="8061772" y="2563839"/>
            <a:ext cx="35437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由于零极点对消，因此</a:t>
            </a:r>
            <a:r>
              <a:rPr lang="en-US" altLang="zh-CN" dirty="0"/>
              <a:t>z=1</a:t>
            </a:r>
            <a:r>
              <a:rPr lang="zh-CN" altLang="en-US" dirty="0"/>
              <a:t>时仍收敛，可以参看教材例题</a:t>
            </a:r>
            <a:r>
              <a:rPr lang="en-US" altLang="zh-CN" dirty="0"/>
              <a:t>2.5.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92481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07F35E13-F686-47A7-8A36-8D1000FF6E59}"/>
              </a:ext>
            </a:extLst>
          </p:cNvPr>
          <p:cNvGrpSpPr/>
          <p:nvPr/>
        </p:nvGrpSpPr>
        <p:grpSpPr>
          <a:xfrm>
            <a:off x="794327" y="518160"/>
            <a:ext cx="10381673" cy="1200329"/>
            <a:chOff x="794327" y="518160"/>
            <a:chExt cx="8358909" cy="1200329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B3E010E-C571-4F4F-8E3B-20ECFB490DE7}"/>
                </a:ext>
              </a:extLst>
            </p:cNvPr>
            <p:cNvSpPr txBox="1"/>
            <p:nvPr/>
          </p:nvSpPr>
          <p:spPr>
            <a:xfrm>
              <a:off x="794327" y="518160"/>
              <a:ext cx="835890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.</a:t>
              </a:r>
              <a:r>
                <a:rPr lang="zh-CN" altLang="en-US" dirty="0"/>
                <a:t>对差分方程：</a:t>
              </a:r>
              <a:endParaRPr lang="en-US" altLang="zh-CN" dirty="0"/>
            </a:p>
            <a:p>
              <a:endParaRPr lang="en-US" altLang="zh-CN" dirty="0"/>
            </a:p>
            <a:p>
              <a:endParaRPr lang="en-US" altLang="zh-CN" dirty="0"/>
            </a:p>
            <a:p>
              <a:r>
                <a:rPr lang="zh-CN" altLang="en-US" dirty="0"/>
                <a:t>若对</a:t>
              </a:r>
              <a:r>
                <a:rPr lang="en-US" altLang="zh-CN" dirty="0"/>
                <a:t>n&lt;0</a:t>
              </a:r>
              <a:r>
                <a:rPr lang="zh-CN" altLang="en-US" dirty="0"/>
                <a:t>时</a:t>
              </a:r>
              <a:r>
                <a:rPr lang="en-US" altLang="zh-CN" dirty="0"/>
                <a:t>y(n)=0,</a:t>
              </a:r>
              <a:r>
                <a:rPr lang="zh-CN" altLang="en-US" dirty="0"/>
                <a:t>且</a:t>
              </a:r>
              <a:r>
                <a:rPr lang="en-US" altLang="zh-CN" dirty="0"/>
                <a:t>x(n)</a:t>
              </a:r>
              <a:r>
                <a:rPr lang="zh-CN" altLang="en-US" dirty="0"/>
                <a:t>为单位脉冲序列</a:t>
              </a:r>
              <a:r>
                <a:rPr lang="en-US" altLang="zh-CN" dirty="0"/>
                <a:t>delta(n),</a:t>
              </a:r>
              <a:r>
                <a:rPr lang="zh-CN" altLang="en-US" dirty="0"/>
                <a:t>求</a:t>
              </a:r>
              <a:r>
                <a:rPr lang="en-US" altLang="zh-CN" dirty="0"/>
                <a:t>n&gt;=0</a:t>
              </a:r>
              <a:r>
                <a:rPr lang="zh-CN" altLang="en-US" dirty="0"/>
                <a:t>时</a:t>
              </a:r>
              <a:r>
                <a:rPr lang="en-US" altLang="zh-CN" dirty="0"/>
                <a:t>y(n)</a:t>
              </a:r>
              <a:r>
                <a:rPr lang="zh-CN" altLang="en-US" dirty="0"/>
                <a:t>的表达式（递推与</a:t>
              </a:r>
              <a:r>
                <a:rPr lang="en-US" altLang="zh-CN" dirty="0"/>
                <a:t>Z</a:t>
              </a:r>
              <a:r>
                <a:rPr lang="zh-CN" altLang="en-US" dirty="0"/>
                <a:t>变换求解）。</a:t>
              </a: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722AD414-C68C-498C-9864-3A2F012EAD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0397087"/>
                </p:ext>
              </p:extLst>
            </p:nvPr>
          </p:nvGraphicFramePr>
          <p:xfrm>
            <a:off x="3172809" y="518160"/>
            <a:ext cx="3601944" cy="842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5" imgW="2438280" imgH="393480" progId="Equation.DSMT4">
                    <p:embed/>
                  </p:oleObj>
                </mc:Choice>
                <mc:Fallback>
                  <p:oleObj name="Equation" r:id="rId5" imgW="2438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72809" y="518160"/>
                          <a:ext cx="3601944" cy="842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436266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D92AC4-952A-4386-B697-716288C0B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0" y="0"/>
            <a:ext cx="1016000" cy="10363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7F8B1D-AC6A-4A22-B5D8-4EF2415C11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87714"/>
            <a:ext cx="3677143" cy="370286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07F35E13-F686-47A7-8A36-8D1000FF6E59}"/>
              </a:ext>
            </a:extLst>
          </p:cNvPr>
          <p:cNvGrpSpPr/>
          <p:nvPr/>
        </p:nvGrpSpPr>
        <p:grpSpPr>
          <a:xfrm>
            <a:off x="794327" y="518160"/>
            <a:ext cx="10381673" cy="1200329"/>
            <a:chOff x="794327" y="518160"/>
            <a:chExt cx="8358909" cy="1200329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B3E010E-C571-4F4F-8E3B-20ECFB490DE7}"/>
                </a:ext>
              </a:extLst>
            </p:cNvPr>
            <p:cNvSpPr txBox="1"/>
            <p:nvPr/>
          </p:nvSpPr>
          <p:spPr>
            <a:xfrm>
              <a:off x="794327" y="518160"/>
              <a:ext cx="835890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.</a:t>
              </a:r>
              <a:r>
                <a:rPr lang="zh-CN" altLang="en-US" dirty="0"/>
                <a:t>对差分方程：</a:t>
              </a:r>
              <a:endParaRPr lang="en-US" altLang="zh-CN" dirty="0"/>
            </a:p>
            <a:p>
              <a:endParaRPr lang="en-US" altLang="zh-CN" dirty="0"/>
            </a:p>
            <a:p>
              <a:endParaRPr lang="en-US" altLang="zh-CN" dirty="0"/>
            </a:p>
            <a:p>
              <a:r>
                <a:rPr lang="zh-CN" altLang="en-US" dirty="0"/>
                <a:t>若对</a:t>
              </a:r>
              <a:r>
                <a:rPr lang="en-US" altLang="zh-CN" dirty="0"/>
                <a:t>n&lt;0</a:t>
              </a:r>
              <a:r>
                <a:rPr lang="zh-CN" altLang="en-US" dirty="0"/>
                <a:t>时</a:t>
              </a:r>
              <a:r>
                <a:rPr lang="en-US" altLang="zh-CN" dirty="0"/>
                <a:t>y(n)=0,</a:t>
              </a:r>
              <a:r>
                <a:rPr lang="zh-CN" altLang="en-US" dirty="0"/>
                <a:t>且</a:t>
              </a:r>
              <a:r>
                <a:rPr lang="en-US" altLang="zh-CN" dirty="0"/>
                <a:t>x(n)</a:t>
              </a:r>
              <a:r>
                <a:rPr lang="zh-CN" altLang="en-US" dirty="0"/>
                <a:t>为单位脉冲序列</a:t>
              </a:r>
              <a:r>
                <a:rPr lang="en-US" altLang="zh-CN" dirty="0"/>
                <a:t>delta(n),</a:t>
              </a:r>
              <a:r>
                <a:rPr lang="zh-CN" altLang="en-US" dirty="0"/>
                <a:t>求</a:t>
              </a:r>
              <a:r>
                <a:rPr lang="en-US" altLang="zh-CN" dirty="0"/>
                <a:t>n&gt;=0</a:t>
              </a:r>
              <a:r>
                <a:rPr lang="zh-CN" altLang="en-US" dirty="0"/>
                <a:t>时</a:t>
              </a:r>
              <a:r>
                <a:rPr lang="en-US" altLang="zh-CN" dirty="0"/>
                <a:t>y(n)</a:t>
              </a:r>
              <a:r>
                <a:rPr lang="zh-CN" altLang="en-US" dirty="0"/>
                <a:t>的表达式（递推与</a:t>
              </a:r>
              <a:r>
                <a:rPr lang="en-US" altLang="zh-CN" dirty="0"/>
                <a:t>Z</a:t>
              </a:r>
              <a:r>
                <a:rPr lang="zh-CN" altLang="en-US" dirty="0"/>
                <a:t>变换求解）。</a:t>
              </a: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722AD414-C68C-498C-9864-3A2F012EAD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2809" y="518160"/>
            <a:ext cx="3601944" cy="842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2" name="Equation" r:id="rId5" imgW="2438280" imgH="393480" progId="Equation.DSMT4">
                    <p:embed/>
                  </p:oleObj>
                </mc:Choice>
                <mc:Fallback>
                  <p:oleObj name="Equation" r:id="rId5" imgW="2438280" imgH="39348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722AD414-C68C-498C-9864-3A2F012EAD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72809" y="518160"/>
                          <a:ext cx="3601944" cy="842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3387C9B-E9DE-44E7-B435-EBE160094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235101"/>
              </p:ext>
            </p:extLst>
          </p:nvPr>
        </p:nvGraphicFramePr>
        <p:xfrm>
          <a:off x="984426" y="1860931"/>
          <a:ext cx="3803297" cy="614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" name="Equation" r:id="rId7" imgW="2438280" imgH="393480" progId="Equation.DSMT4">
                  <p:embed/>
                </p:oleObj>
              </mc:Choice>
              <mc:Fallback>
                <p:oleObj name="Equation" r:id="rId7" imgW="243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4426" y="1860931"/>
                        <a:ext cx="3803297" cy="614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FB2D326-3D4E-4C69-BDBF-B6BAEBDFF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353616"/>
              </p:ext>
            </p:extLst>
          </p:nvPr>
        </p:nvGraphicFramePr>
        <p:xfrm>
          <a:off x="984426" y="2469560"/>
          <a:ext cx="14271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" name="Equation" r:id="rId9" imgW="914400" imgH="203040" progId="Equation.DSMT4">
                  <p:embed/>
                </p:oleObj>
              </mc:Choice>
              <mc:Fallback>
                <p:oleObj name="Equation" r:id="rId9" imgW="914400" imgH="203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63387C9B-E9DE-44E7-B435-EBE160094F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4426" y="2469560"/>
                        <a:ext cx="1427162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57D4CA6-5D04-4D19-A449-4BAC8AAF8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807598"/>
              </p:ext>
            </p:extLst>
          </p:nvPr>
        </p:nvGraphicFramePr>
        <p:xfrm>
          <a:off x="984426" y="2923834"/>
          <a:ext cx="1346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" name="Equation" r:id="rId11" imgW="863280" imgH="203040" progId="Equation.DSMT4">
                  <p:embed/>
                </p:oleObj>
              </mc:Choice>
              <mc:Fallback>
                <p:oleObj name="Equation" r:id="rId11" imgW="863280" imgH="203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63387C9B-E9DE-44E7-B435-EBE160094F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4426" y="2923834"/>
                        <a:ext cx="1346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BC8853A-0CCA-4B15-9303-A8C0437BC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772921"/>
              </p:ext>
            </p:extLst>
          </p:nvPr>
        </p:nvGraphicFramePr>
        <p:xfrm>
          <a:off x="984426" y="3240665"/>
          <a:ext cx="146526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" name="Equation" r:id="rId13" imgW="939600" imgH="393480" progId="Equation.DSMT4">
                  <p:embed/>
                </p:oleObj>
              </mc:Choice>
              <mc:Fallback>
                <p:oleObj name="Equation" r:id="rId13" imgW="939600" imgH="393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63387C9B-E9DE-44E7-B435-EBE160094F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4426" y="3240665"/>
                        <a:ext cx="1465262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AA0E169-AD34-49D3-A7C3-CB80520B9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412599"/>
              </p:ext>
            </p:extLst>
          </p:nvPr>
        </p:nvGraphicFramePr>
        <p:xfrm>
          <a:off x="984426" y="3795920"/>
          <a:ext cx="144621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" name="Equation" r:id="rId15" imgW="927000" imgH="393480" progId="Equation.DSMT4">
                  <p:embed/>
                </p:oleObj>
              </mc:Choice>
              <mc:Fallback>
                <p:oleObj name="Equation" r:id="rId15" imgW="927000" imgH="393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63387C9B-E9DE-44E7-B435-EBE160094F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4426" y="3795920"/>
                        <a:ext cx="1446212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995E9C1-5996-4F2B-A9C2-9BD41C937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41339"/>
              </p:ext>
            </p:extLst>
          </p:nvPr>
        </p:nvGraphicFramePr>
        <p:xfrm>
          <a:off x="984426" y="4402159"/>
          <a:ext cx="15843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" name="Equation" r:id="rId17" imgW="1015920" imgH="393480" progId="Equation.DSMT4">
                  <p:embed/>
                </p:oleObj>
              </mc:Choice>
              <mc:Fallback>
                <p:oleObj name="Equation" r:id="rId17" imgW="101592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7AA0E169-AD34-49D3-A7C3-CB80520B90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4426" y="4402159"/>
                        <a:ext cx="158432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ECC9597-F2CF-4CA2-AFBC-89337DBC4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88463"/>
              </p:ext>
            </p:extLst>
          </p:nvPr>
        </p:nvGraphicFramePr>
        <p:xfrm>
          <a:off x="984426" y="4984293"/>
          <a:ext cx="166211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" name="Equation" r:id="rId19" imgW="1066680" imgH="393480" progId="Equation.DSMT4">
                  <p:embed/>
                </p:oleObj>
              </mc:Choice>
              <mc:Fallback>
                <p:oleObj name="Equation" r:id="rId19" imgW="1066680" imgH="393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D995E9C1-5996-4F2B-A9C2-9BD41C9377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84426" y="4984293"/>
                        <a:ext cx="1662112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092B8F5-A728-46C7-ADBA-FBCA9CC12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549348"/>
              </p:ext>
            </p:extLst>
          </p:nvPr>
        </p:nvGraphicFramePr>
        <p:xfrm>
          <a:off x="5472291" y="2460035"/>
          <a:ext cx="38639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" name="Equation" r:id="rId21" imgW="2476440" imgH="419040" progId="Equation.DSMT4">
                  <p:embed/>
                </p:oleObj>
              </mc:Choice>
              <mc:Fallback>
                <p:oleObj name="Equation" r:id="rId21" imgW="2476440" imgH="419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63387C9B-E9DE-44E7-B435-EBE160094F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72291" y="2460035"/>
                        <a:ext cx="386397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F6D3D2C6-F7FD-4550-BFFC-174A7D98D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692428"/>
              </p:ext>
            </p:extLst>
          </p:nvPr>
        </p:nvGraphicFramePr>
        <p:xfrm>
          <a:off x="5453063" y="3729038"/>
          <a:ext cx="216058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" name="Equation" r:id="rId23" imgW="1384200" imgH="393480" progId="Equation.DSMT4">
                  <p:embed/>
                </p:oleObj>
              </mc:Choice>
              <mc:Fallback>
                <p:oleObj name="Equation" r:id="rId23" imgW="1384200" imgH="3934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FD2EBEC9-B006-4E6D-AC81-74AE3752E8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53063" y="3729038"/>
                        <a:ext cx="2160587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B2E7F8C-9E8E-4570-B63D-69BAE57E7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365818"/>
              </p:ext>
            </p:extLst>
          </p:nvPr>
        </p:nvGraphicFramePr>
        <p:xfrm>
          <a:off x="5472291" y="3074397"/>
          <a:ext cx="17240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" name="Equation" r:id="rId25" imgW="1104840" imgH="419040" progId="Equation.DSMT4">
                  <p:embed/>
                </p:oleObj>
              </mc:Choice>
              <mc:Fallback>
                <p:oleObj name="Equation" r:id="rId25" imgW="1104840" imgH="419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D092B8F5-A728-46C7-ADBA-FBCA9CC125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72291" y="3074397"/>
                        <a:ext cx="172402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72177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67</TotalTime>
  <Words>917</Words>
  <Application>Microsoft Office PowerPoint</Application>
  <PresentationFormat>宽屏</PresentationFormat>
  <Paragraphs>112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6" baseType="lpstr">
      <vt:lpstr>等线</vt:lpstr>
      <vt:lpstr>等线 Light</vt:lpstr>
      <vt:lpstr>微软雅黑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 坤洪</dc:creator>
  <cp:lastModifiedBy>李 坤洪</cp:lastModifiedBy>
  <cp:revision>65</cp:revision>
  <dcterms:created xsi:type="dcterms:W3CDTF">2019-09-23T10:00:48Z</dcterms:created>
  <dcterms:modified xsi:type="dcterms:W3CDTF">2019-09-27T12:30:50Z</dcterms:modified>
</cp:coreProperties>
</file>